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714" w:rsidRPr="00A75BAD" w:rsidRDefault="009D5714" w:rsidP="00A75BAD">
      <w:pPr>
        <w:tabs>
          <w:tab w:val="left" w:pos="1389"/>
        </w:tabs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bookmarkStart w:id="0" w:name="_GoBack"/>
      <w:bookmarkEnd w:id="0"/>
      <w:r w:rsidRPr="00A75BA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ĂN BẬC BA</w:t>
      </w:r>
    </w:p>
    <w:p w:rsidR="009D5714" w:rsidRPr="00510F42" w:rsidRDefault="009D5714" w:rsidP="00A75BAD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. MỤ</w:t>
      </w:r>
      <w:r w:rsidR="00BB0BC4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 TIÊU</w:t>
      </w:r>
    </w:p>
    <w:p w:rsidR="009D5714" w:rsidRPr="00510F42" w:rsidRDefault="009D5714" w:rsidP="00A75BAD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510F42">
        <w:rPr>
          <w:rFonts w:ascii="Times New Roman" w:hAnsi="Times New Roman" w:cs="Times New Roman"/>
          <w:iCs/>
          <w:sz w:val="28"/>
          <w:szCs w:val="28"/>
          <w:lang w:val="nl-NL"/>
        </w:rPr>
        <w:t>Kiến thức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>: Hiểu được định nghĩa căn bậc ba và kiểm tra được một số là căn bậc ba của số khác, biết được một số tính chất của căn bậc ba.</w:t>
      </w:r>
    </w:p>
    <w:p w:rsidR="009D5714" w:rsidRPr="00510F42" w:rsidRDefault="009D5714" w:rsidP="00A75BAD">
      <w:pPr>
        <w:tabs>
          <w:tab w:val="left" w:pos="36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510F42">
        <w:rPr>
          <w:rFonts w:ascii="Times New Roman" w:hAnsi="Times New Roman" w:cs="Times New Roman"/>
          <w:iCs/>
          <w:sz w:val="28"/>
          <w:szCs w:val="28"/>
          <w:lang w:val="nl-NL"/>
        </w:rPr>
        <w:t>Kĩ năng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510F42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>Vận dụng định nghĩa, tính chất căn bậc ba để giả</w:t>
      </w:r>
      <w:r w:rsidR="00510F42">
        <w:rPr>
          <w:rFonts w:ascii="Times New Roman" w:hAnsi="Times New Roman" w:cs="Times New Roman"/>
          <w:sz w:val="28"/>
          <w:szCs w:val="28"/>
          <w:lang w:val="nl-NL"/>
        </w:rPr>
        <w:t xml:space="preserve">i toán, 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cách tìm căn bậc ba nhờ </w:t>
      </w:r>
    </w:p>
    <w:p w:rsidR="009D5714" w:rsidRPr="00510F42" w:rsidRDefault="009D5714" w:rsidP="00A75BAD">
      <w:pPr>
        <w:tabs>
          <w:tab w:val="left" w:pos="36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sz w:val="28"/>
          <w:szCs w:val="28"/>
          <w:lang w:val="nl-NL"/>
        </w:rPr>
        <w:t>máy tính bỏ túi.</w:t>
      </w:r>
    </w:p>
    <w:p w:rsidR="009D5714" w:rsidRPr="00510F42" w:rsidRDefault="009D5714" w:rsidP="00A75BAD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3. </w:t>
      </w:r>
      <w:r w:rsidRPr="00510F42">
        <w:rPr>
          <w:rFonts w:ascii="Times New Roman" w:hAnsi="Times New Roman" w:cs="Times New Roman"/>
          <w:iCs/>
          <w:sz w:val="28"/>
          <w:szCs w:val="28"/>
          <w:lang w:val="nl-NL"/>
        </w:rPr>
        <w:t>Thái độ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>: Cẩn thậ</w:t>
      </w:r>
      <w:r w:rsidR="00510F42">
        <w:rPr>
          <w:rFonts w:ascii="Times New Roman" w:hAnsi="Times New Roman" w:cs="Times New Roman"/>
          <w:sz w:val="28"/>
          <w:szCs w:val="28"/>
          <w:lang w:val="nl-NL"/>
        </w:rPr>
        <w:t xml:space="preserve">n trong tính toán 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và biến đổi biểu thức. </w:t>
      </w:r>
    </w:p>
    <w:p w:rsidR="009D5714" w:rsidRPr="00510F42" w:rsidRDefault="009D5714" w:rsidP="00A75BAD">
      <w:pPr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. CHUẨN BỊ</w:t>
      </w:r>
    </w:p>
    <w:p w:rsidR="00BB0BC4" w:rsidRPr="00510F42" w:rsidRDefault="00BB0BC4" w:rsidP="00A75BAD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sz w:val="28"/>
          <w:szCs w:val="28"/>
          <w:lang w:val="nl-NL"/>
        </w:rPr>
        <w:t>1. Chuẩn bị của giáo viên: SGK, SBT, giáo án, đồ dùng dạy học, máy tính, máy chiếu</w:t>
      </w:r>
    </w:p>
    <w:p w:rsidR="00BB0BC4" w:rsidRPr="00510F42" w:rsidRDefault="00BB0BC4" w:rsidP="00A75BAD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sz w:val="28"/>
          <w:szCs w:val="28"/>
          <w:lang w:val="nl-NL"/>
        </w:rPr>
        <w:t>2. Chuẩn bị của học sinh: SGK, SBT, vở ghi, đồ dùng học tập, chuẩn bị bài cũ ở nhà</w:t>
      </w:r>
    </w:p>
    <w:p w:rsidR="009D5714" w:rsidRPr="00510F42" w:rsidRDefault="009D5714" w:rsidP="00A75BAD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I. HOẠT ĐỘNG DẠY HỌ</w:t>
      </w:r>
      <w:r w:rsidR="00BB0BC4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</w:t>
      </w:r>
    </w:p>
    <w:p w:rsidR="009D5714" w:rsidRPr="00510F42" w:rsidRDefault="009D5714" w:rsidP="00A75BAD">
      <w:pPr>
        <w:tabs>
          <w:tab w:val="left" w:pos="1389"/>
        </w:tabs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2E0C78" w:rsidRPr="00BE0482" w:rsidRDefault="009D571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50FBE">
        <w:rPr>
          <w:rFonts w:ascii="Times New Roman" w:hAnsi="Times New Roman" w:cs="Times New Roman"/>
          <w:color w:val="FF0000"/>
          <w:sz w:val="28"/>
          <w:szCs w:val="28"/>
          <w:lang w:val="nl-NL"/>
        </w:rPr>
        <w:t>1. Định nghĩa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ăn bậc ba của một số a là số x sao cho x</w:t>
      </w:r>
      <w:r w:rsidRPr="00BE048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= a.</w:t>
      </w:r>
    </w:p>
    <w:p w:rsidR="009D5714" w:rsidRPr="00BE0482" w:rsidRDefault="009D571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Hay căn bậc ba của một số a, kí hiệu là: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.75pt" o:ole="">
            <v:imagedata r:id="rId7" o:title=""/>
          </v:shape>
          <o:OLEObject Type="Embed" ProgID="Equation.DSMT4" ShapeID="_x0000_i1025" DrawAspect="Content" ObjectID="_1631719627" r:id="rId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là một số mà lũy thừa bậc ba của nó bằng a</w:t>
      </w:r>
    </w:p>
    <w:p w:rsidR="009D5714" w:rsidRPr="00BE0482" w:rsidRDefault="009D571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60" w:dyaOrig="380">
          <v:shape id="_x0000_i1026" type="#_x0000_t75" style="width:151.5pt;height:19.5pt" o:ole="">
            <v:imagedata r:id="rId9" o:title=""/>
          </v:shape>
          <o:OLEObject Type="Embed" ProgID="Equation.DSMT4" ShapeID="_x0000_i1026" DrawAspect="Content" ObjectID="_1631719628" r:id="rId10"/>
        </w:object>
      </w:r>
    </w:p>
    <w:p w:rsidR="009D5714" w:rsidRPr="00550FBE" w:rsidRDefault="009D5714" w:rsidP="00A75BAD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550FBE">
        <w:rPr>
          <w:rFonts w:ascii="Times New Roman" w:hAnsi="Times New Roman" w:cs="Times New Roman"/>
          <w:color w:val="FF0000"/>
          <w:sz w:val="28"/>
          <w:szCs w:val="28"/>
          <w:lang w:val="nl-NL"/>
        </w:rPr>
        <w:t>2. Tính chất</w:t>
      </w:r>
    </w:p>
    <w:p w:rsidR="000C6BB8" w:rsidRPr="00BE0482" w:rsidRDefault="009D571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Mỗi số a có duy nhất một căn bậc ba: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40" w:dyaOrig="400">
          <v:shape id="_x0000_i1027" type="#_x0000_t75" style="width:42.75pt;height:21.75pt" o:ole="">
            <v:imagedata r:id="rId11" o:title=""/>
          </v:shape>
          <o:OLEObject Type="Embed" ProgID="Equation.DSMT4" ShapeID="_x0000_i1027" DrawAspect="Content" ObjectID="_1631719629" r:id="rId12"/>
        </w:object>
      </w:r>
    </w:p>
    <w:p w:rsidR="000C6BB8" w:rsidRPr="00BE0482" w:rsidRDefault="000C6BB8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Nếu a &gt; 0 thì :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40" w:dyaOrig="360">
          <v:shape id="_x0000_i1028" type="#_x0000_t75" style="width:37.5pt;height:18.75pt" o:ole="">
            <v:imagedata r:id="rId13" o:title=""/>
          </v:shape>
          <o:OLEObject Type="Embed" ProgID="Equation.DSMT4" ShapeID="_x0000_i1028" DrawAspect="Content" ObjectID="_1631719630" r:id="rId14"/>
        </w:object>
      </w:r>
    </w:p>
    <w:p w:rsidR="000C6BB8" w:rsidRPr="00BE0482" w:rsidRDefault="00510F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0C6BB8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Nếu a &lt; 0 thì : </w:t>
      </w:r>
      <w:r w:rsidR="000C6BB8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40" w:dyaOrig="360">
          <v:shape id="_x0000_i1029" type="#_x0000_t75" style="width:37.5pt;height:18.75pt" o:ole="">
            <v:imagedata r:id="rId15" o:title=""/>
          </v:shape>
          <o:OLEObject Type="Embed" ProgID="Equation.DSMT4" ShapeID="_x0000_i1029" DrawAspect="Content" ObjectID="_1631719631" r:id="rId16"/>
        </w:object>
      </w:r>
    </w:p>
    <w:p w:rsidR="000C6BB8" w:rsidRPr="00BE0482" w:rsidRDefault="00510F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0C6BB8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Nếu a = 0 thì : </w:t>
      </w:r>
      <w:r w:rsidR="000C6BB8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40" w:dyaOrig="360">
          <v:shape id="_x0000_i1030" type="#_x0000_t75" style="width:37.5pt;height:18.75pt" o:ole="">
            <v:imagedata r:id="rId17" o:title=""/>
          </v:shape>
          <o:OLEObject Type="Embed" ProgID="Equation.DSMT4" ShapeID="_x0000_i1030" DrawAspect="Content" ObjectID="_1631719632" r:id="rId18"/>
        </w:object>
      </w:r>
    </w:p>
    <w:p w:rsidR="009D5714" w:rsidRPr="00550FBE" w:rsidRDefault="000C6BB8" w:rsidP="00A75BAD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550FBE">
        <w:rPr>
          <w:rFonts w:ascii="Times New Roman" w:hAnsi="Times New Roman" w:cs="Times New Roman"/>
          <w:color w:val="FF0000"/>
          <w:sz w:val="28"/>
          <w:szCs w:val="28"/>
          <w:lang w:val="nl-NL"/>
        </w:rPr>
        <w:t>3. Các công thức liên quan đến căn bậc ba</w:t>
      </w:r>
    </w:p>
    <w:p w:rsidR="000C6BB8" w:rsidRPr="00BE0482" w:rsidRDefault="000C6BB8" w:rsidP="00A75BAD">
      <w:pPr>
        <w:tabs>
          <w:tab w:val="center" w:pos="555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A &lt; B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340">
          <v:shape id="_x0000_i1031" type="#_x0000_t75" style="width:66.75pt;height:17.25pt" o:ole="">
            <v:imagedata r:id="rId19" o:title=""/>
          </v:shape>
          <o:OLEObject Type="Embed" ProgID="Equation.DSMT4" ShapeID="_x0000_i1031" DrawAspect="Content" ObjectID="_1631719633" r:id="rId2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                     +) A &lt; B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579" w:dyaOrig="360">
          <v:shape id="_x0000_i1032" type="#_x0000_t75" style="width:81.75pt;height:18.75pt" o:ole="">
            <v:imagedata r:id="rId21" o:title=""/>
          </v:shape>
          <o:OLEObject Type="Embed" ProgID="Equation.DSMT4" ShapeID="_x0000_i1032" DrawAspect="Content" ObjectID="_1631719634" r:id="rId22"/>
        </w:object>
      </w:r>
    </w:p>
    <w:p w:rsidR="000C6BB8" w:rsidRPr="00BE0482" w:rsidRDefault="000C6BB8" w:rsidP="00A75BAD">
      <w:pPr>
        <w:tabs>
          <w:tab w:val="left" w:pos="69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00" w:dyaOrig="720">
          <v:shape id="_x0000_i1033" type="#_x0000_t75" style="width:92.25pt;height:37.5pt" o:ole="">
            <v:imagedata r:id="rId23" o:title=""/>
          </v:shape>
          <o:OLEObject Type="Embed" ProgID="Equation.DSMT4" ShapeID="_x0000_i1033" DrawAspect="Content" ObjectID="_1631719635" r:id="rId2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+) A &lt; B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20" w:dyaOrig="340">
          <v:shape id="_x0000_i1034" type="#_x0000_t75" style="width:98.25pt;height:17.25pt" o:ole="">
            <v:imagedata r:id="rId25" o:title=""/>
          </v:shape>
          <o:OLEObject Type="Embed" ProgID="Equation.DSMT4" ShapeID="_x0000_i1034" DrawAspect="Content" ObjectID="_1631719636" r:id="rId26"/>
        </w:object>
      </w:r>
    </w:p>
    <w:p w:rsidR="000C6BB8" w:rsidRPr="00510F42" w:rsidRDefault="000C6BB8" w:rsidP="00A75BAD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. Bài tập và các dạng toán</w:t>
      </w:r>
    </w:p>
    <w:p w:rsidR="000C6BB8" w:rsidRPr="00510F42" w:rsidRDefault="000C6BB8" w:rsidP="00510F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hực hiện phép tính có chứa căn bậc ba</w:t>
      </w:r>
    </w:p>
    <w:p w:rsidR="000C6BB8" w:rsidRDefault="000C6BB8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Áp dụng công thứ</w:t>
      </w:r>
      <w:r w:rsidR="00510F42">
        <w:rPr>
          <w:rFonts w:ascii="Times New Roman" w:hAnsi="Times New Roman" w:cs="Times New Roman"/>
          <w:sz w:val="28"/>
          <w:szCs w:val="28"/>
          <w:lang w:val="nl-NL"/>
        </w:rPr>
        <w:t xml:space="preserve">c: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60" w:dyaOrig="420">
          <v:shape id="_x0000_i1035" type="#_x0000_t75" style="width:95.25pt;height:21.75pt" o:ole="">
            <v:imagedata r:id="rId27" o:title=""/>
          </v:shape>
          <o:OLEObject Type="Embed" ProgID="Equation.DSMT4" ShapeID="_x0000_i1035" DrawAspect="Content" ObjectID="_1631719637" r:id="rId28"/>
        </w:object>
      </w:r>
    </w:p>
    <w:p w:rsidR="00510F42" w:rsidRDefault="00510F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Các hằng đẳng thức liên quan đến bậc ba</w:t>
      </w:r>
    </w:p>
    <w:p w:rsidR="00510F42" w:rsidRDefault="00510F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510F4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000" w:dyaOrig="440">
          <v:shape id="_x0000_i1036" type="#_x0000_t75" style="width:153.75pt;height:22.5pt" o:ole="">
            <v:imagedata r:id="rId29" o:title=""/>
          </v:shape>
          <o:OLEObject Type="Embed" ProgID="Equation.DSMT4" ShapeID="_x0000_i1036" DrawAspect="Content" ObjectID="_1631719638" r:id="rId30"/>
        </w:object>
      </w:r>
    </w:p>
    <w:p w:rsidR="00510F42" w:rsidRPr="00BE0482" w:rsidRDefault="00510F42" w:rsidP="00510F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510F4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980" w:dyaOrig="440">
          <v:shape id="_x0000_i1037" type="#_x0000_t75" style="width:152.25pt;height:22.5pt" o:ole="">
            <v:imagedata r:id="rId31" o:title=""/>
          </v:shape>
          <o:OLEObject Type="Embed" ProgID="Equation.DSMT4" ShapeID="_x0000_i1037" DrawAspect="Content" ObjectID="_1631719639" r:id="rId32"/>
        </w:object>
      </w:r>
    </w:p>
    <w:p w:rsidR="00510F42" w:rsidRPr="00BE0482" w:rsidRDefault="00510F42" w:rsidP="00510F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510F42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2920" w:dyaOrig="440">
          <v:shape id="_x0000_i1038" type="#_x0000_t75" style="width:149.25pt;height:22.5pt" o:ole="">
            <v:imagedata r:id="rId33" o:title=""/>
          </v:shape>
          <o:OLEObject Type="Embed" ProgID="Equation.DSMT4" ShapeID="_x0000_i1038" DrawAspect="Content" ObjectID="_1631719640" r:id="rId34"/>
        </w:object>
      </w:r>
    </w:p>
    <w:p w:rsidR="00510F42" w:rsidRPr="00BE0482" w:rsidRDefault="00510F42" w:rsidP="00510F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510F42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2920" w:dyaOrig="440">
          <v:shape id="_x0000_i1039" type="#_x0000_t75" style="width:149.25pt;height:22.5pt" o:ole="">
            <v:imagedata r:id="rId35" o:title=""/>
          </v:shape>
          <o:OLEObject Type="Embed" ProgID="Equation.DSMT4" ShapeID="_x0000_i1039" DrawAspect="Content" ObjectID="_1631719641" r:id="rId36"/>
        </w:object>
      </w:r>
    </w:p>
    <w:p w:rsidR="00510F42" w:rsidRDefault="00510F42" w:rsidP="00510F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ãy tính</w:t>
      </w:r>
    </w:p>
    <w:p w:rsidR="00510F42" w:rsidRDefault="00510F42" w:rsidP="00510F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99" w:dyaOrig="360">
          <v:shape id="_x0000_i1040" type="#_x0000_t75" style="width:25.5pt;height:18.75pt" o:ole="">
            <v:imagedata r:id="rId37" o:title=""/>
          </v:shape>
          <o:OLEObject Type="Embed" ProgID="Equation.DSMT4" ShapeID="_x0000_i1040" DrawAspect="Content" ObjectID="_1631719642" r:id="rId3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20" w:dyaOrig="700">
          <v:shape id="_x0000_i1041" type="#_x0000_t75" style="width:31.5pt;height:36pt" o:ole="">
            <v:imagedata r:id="rId39" o:title=""/>
          </v:shape>
          <o:OLEObject Type="Embed" ProgID="Equation.DSMT4" ShapeID="_x0000_i1041" DrawAspect="Content" ObjectID="_1631719643" r:id="rId4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20" w:dyaOrig="400">
          <v:shape id="_x0000_i1042" type="#_x0000_t75" style="width:36.75pt;height:21pt" o:ole="">
            <v:imagedata r:id="rId41" o:title=""/>
          </v:shape>
          <o:OLEObject Type="Embed" ProgID="Equation.DSMT4" ShapeID="_x0000_i1042" DrawAspect="Content" ObjectID="_1631719644" r:id="rId4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20" w:dyaOrig="400">
          <v:shape id="_x0000_i1043" type="#_x0000_t75" style="width:47.25pt;height:21pt" o:ole="">
            <v:imagedata r:id="rId43" o:title=""/>
          </v:shape>
          <o:OLEObject Type="Embed" ProgID="Equation.DSMT4" ShapeID="_x0000_i1043" DrawAspect="Content" ObjectID="_1631719645" r:id="rId44"/>
        </w:object>
      </w:r>
    </w:p>
    <w:p w:rsidR="00510F42" w:rsidRPr="00510F42" w:rsidRDefault="00510F42" w:rsidP="00510F4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10042" w:rsidRDefault="00410042" w:rsidP="004100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460" w:dyaOrig="400">
          <v:shape id="_x0000_i1044" type="#_x0000_t75" style="width:74.25pt;height:21pt" o:ole="">
            <v:imagedata r:id="rId45" o:title=""/>
          </v:shape>
          <o:OLEObject Type="Embed" ProgID="Equation.DSMT4" ShapeID="_x0000_i1044" DrawAspect="Content" ObjectID="_1631719646" r:id="rId4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004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900" w:dyaOrig="800">
          <v:shape id="_x0000_i1045" type="#_x0000_t75" style="width:96.75pt;height:41.25pt" o:ole="">
            <v:imagedata r:id="rId47" o:title=""/>
          </v:shape>
          <o:OLEObject Type="Embed" ProgID="Equation.DSMT4" ShapeID="_x0000_i1045" DrawAspect="Content" ObjectID="_1631719647" r:id="rId4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10F42" w:rsidRDefault="004100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0042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2160" w:dyaOrig="520">
          <v:shape id="_x0000_i1046" type="#_x0000_t75" style="width:110.25pt;height:27pt" o:ole="">
            <v:imagedata r:id="rId49" o:title=""/>
          </v:shape>
          <o:OLEObject Type="Embed" ProgID="Equation.DSMT4" ShapeID="_x0000_i1046" DrawAspect="Content" ObjectID="_1631719648" r:id="rId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410042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3040" w:dyaOrig="560">
          <v:shape id="_x0000_i1047" type="#_x0000_t75" style="width:156pt;height:29.25pt" o:ole="">
            <v:imagedata r:id="rId51" o:title=""/>
          </v:shape>
          <o:OLEObject Type="Embed" ProgID="Equation.DSMT4" ShapeID="_x0000_i1047" DrawAspect="Content" ObjectID="_1631719649" r:id="rId52"/>
        </w:object>
      </w:r>
    </w:p>
    <w:p w:rsidR="00510F42" w:rsidRDefault="00550FBE" w:rsidP="00510F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510F42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10F42">
        <w:rPr>
          <w:rFonts w:ascii="Times New Roman" w:hAnsi="Times New Roman" w:cs="Times New Roman"/>
          <w:sz w:val="28"/>
          <w:szCs w:val="28"/>
          <w:lang w:val="nl-NL"/>
        </w:rPr>
        <w:t xml:space="preserve"> Làm phép tính</w:t>
      </w:r>
    </w:p>
    <w:p w:rsidR="00510F42" w:rsidRDefault="00510F42" w:rsidP="00510F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620" w:dyaOrig="360">
          <v:shape id="_x0000_i1048" type="#_x0000_t75" style="width:31.5pt;height:18.75pt" o:ole="">
            <v:imagedata r:id="rId53" o:title=""/>
          </v:shape>
          <o:OLEObject Type="Embed" ProgID="Equation.DSMT4" ShapeID="_x0000_i1048" DrawAspect="Content" ObjectID="_1631719650" r:id="rId5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60" w:dyaOrig="700">
          <v:shape id="_x0000_i1049" type="#_x0000_t75" style="width:33.75pt;height:36pt" o:ole="">
            <v:imagedata r:id="rId55" o:title=""/>
          </v:shape>
          <o:OLEObject Type="Embed" ProgID="Equation.DSMT4" ShapeID="_x0000_i1049" DrawAspect="Content" ObjectID="_1631719651" r:id="rId5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20" w:dyaOrig="400">
          <v:shape id="_x0000_i1050" type="#_x0000_t75" style="width:42pt;height:21pt" o:ole="">
            <v:imagedata r:id="rId57" o:title=""/>
          </v:shape>
          <o:OLEObject Type="Embed" ProgID="Equation.DSMT4" ShapeID="_x0000_i1050" DrawAspect="Content" ObjectID="_1631719652" r:id="rId5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80" w:dyaOrig="400">
          <v:shape id="_x0000_i1051" type="#_x0000_t75" style="width:60.75pt;height:21pt" o:ole="">
            <v:imagedata r:id="rId59" o:title=""/>
          </v:shape>
          <o:OLEObject Type="Embed" ProgID="Equation.DSMT4" ShapeID="_x0000_i1051" DrawAspect="Content" ObjectID="_1631719653" r:id="rId60"/>
        </w:object>
      </w:r>
    </w:p>
    <w:p w:rsidR="00510F42" w:rsidRPr="00510F42" w:rsidRDefault="00510F42" w:rsidP="00510F4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10042" w:rsidRDefault="00410042" w:rsidP="004100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60" w:dyaOrig="360">
          <v:shape id="_x0000_i1052" type="#_x0000_t75" style="width:48.75pt;height:18.75pt" o:ole="">
            <v:imagedata r:id="rId61" o:title=""/>
          </v:shape>
          <o:OLEObject Type="Embed" ProgID="Equation.DSMT4" ShapeID="_x0000_i1052" DrawAspect="Content" ObjectID="_1631719654" r:id="rId6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040" w:dyaOrig="700">
          <v:shape id="_x0000_i1053" type="#_x0000_t75" style="width:53.25pt;height:36pt" o:ole="">
            <v:imagedata r:id="rId63" o:title=""/>
          </v:shape>
          <o:OLEObject Type="Embed" ProgID="Equation.DSMT4" ShapeID="_x0000_i1053" DrawAspect="Content" ObjectID="_1631719655" r:id="rId6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10F42" w:rsidRDefault="004100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320" w:dyaOrig="400">
          <v:shape id="_x0000_i1054" type="#_x0000_t75" style="width:67.5pt;height:21pt" o:ole="">
            <v:imagedata r:id="rId65" o:title=""/>
          </v:shape>
          <o:OLEObject Type="Embed" ProgID="Equation.DSMT4" ShapeID="_x0000_i1054" DrawAspect="Content" ObjectID="_1631719656" r:id="rId6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10F4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980" w:dyaOrig="400">
          <v:shape id="_x0000_i1055" type="#_x0000_t75" style="width:102pt;height:21pt" o:ole="">
            <v:imagedata r:id="rId67" o:title=""/>
          </v:shape>
          <o:OLEObject Type="Embed" ProgID="Equation.DSMT4" ShapeID="_x0000_i1055" DrawAspect="Content" ObjectID="_1631719657" r:id="rId68"/>
        </w:object>
      </w:r>
    </w:p>
    <w:p w:rsidR="008E60C1" w:rsidRDefault="00550FBE" w:rsidP="008E60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3</w:t>
      </w:r>
      <w:r w:rsidR="008E60C1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E60C1">
        <w:rPr>
          <w:rFonts w:ascii="Times New Roman" w:hAnsi="Times New Roman" w:cs="Times New Roman"/>
          <w:sz w:val="28"/>
          <w:szCs w:val="28"/>
          <w:lang w:val="nl-NL"/>
        </w:rPr>
        <w:t xml:space="preserve"> Thực hiện các phép tính</w:t>
      </w:r>
    </w:p>
    <w:p w:rsidR="008E60C1" w:rsidRDefault="008E60C1" w:rsidP="008E60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380" w:dyaOrig="760">
          <v:shape id="_x0000_i1056" type="#_x0000_t75" style="width:70.5pt;height:39pt" o:ole="">
            <v:imagedata r:id="rId69" o:title=""/>
          </v:shape>
          <o:OLEObject Type="Embed" ProgID="Equation.DSMT4" ShapeID="_x0000_i1056" DrawAspect="Content" ObjectID="_1631719658" r:id="rId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180" w:dyaOrig="360">
          <v:shape id="_x0000_i1057" type="#_x0000_t75" style="width:111.75pt;height:18.75pt" o:ole="">
            <v:imagedata r:id="rId71" o:title=""/>
          </v:shape>
          <o:OLEObject Type="Embed" ProgID="Equation.DSMT4" ShapeID="_x0000_i1057" DrawAspect="Content" ObjectID="_1631719659" r:id="rId7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E60C1" w:rsidRDefault="008E60C1" w:rsidP="008E60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80" w:dyaOrig="720">
          <v:shape id="_x0000_i1058" type="#_x0000_t75" style="width:96pt;height:37.5pt" o:ole="">
            <v:imagedata r:id="rId73" o:title=""/>
          </v:shape>
          <o:OLEObject Type="Embed" ProgID="Equation.DSMT4" ShapeID="_x0000_i1058" DrawAspect="Content" ObjectID="_1631719660" r:id="rId7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8E60C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719" w:dyaOrig="720">
          <v:shape id="_x0000_i1059" type="#_x0000_t75" style="width:87.75pt;height:37.5pt" o:ole="">
            <v:imagedata r:id="rId75" o:title=""/>
          </v:shape>
          <o:OLEObject Type="Embed" ProgID="Equation.DSMT4" ShapeID="_x0000_i1059" DrawAspect="Content" ObjectID="_1631719661" r:id="rId76"/>
        </w:object>
      </w:r>
    </w:p>
    <w:p w:rsidR="008E60C1" w:rsidRPr="00510F42" w:rsidRDefault="008E60C1" w:rsidP="008E60C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10042" w:rsidRDefault="00410042" w:rsidP="004100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4440" w:dyaOrig="760">
          <v:shape id="_x0000_i1060" type="#_x0000_t75" style="width:227.25pt;height:39pt" o:ole="">
            <v:imagedata r:id="rId77" o:title=""/>
          </v:shape>
          <o:OLEObject Type="Embed" ProgID="Equation.DSMT4" ShapeID="_x0000_i1060" DrawAspect="Content" ObjectID="_1631719662" r:id="rId7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410042" w:rsidRDefault="00410042" w:rsidP="004100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F7607" w:rsidRPr="008E60C1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400" w:dyaOrig="360">
          <v:shape id="_x0000_i1061" type="#_x0000_t75" style="width:276.75pt;height:18.75pt" o:ole="">
            <v:imagedata r:id="rId79" o:title=""/>
          </v:shape>
          <o:OLEObject Type="Embed" ProgID="Equation.DSMT4" ShapeID="_x0000_i1061" DrawAspect="Content" ObjectID="_1631719663" r:id="rId8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2F7607" w:rsidRDefault="00410042" w:rsidP="0041004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F7607" w:rsidRPr="008E60C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800" w:dyaOrig="720">
          <v:shape id="_x0000_i1062" type="#_x0000_t75" style="width:194.25pt;height:37.5pt" o:ole="">
            <v:imagedata r:id="rId81" o:title=""/>
          </v:shape>
          <o:OLEObject Type="Embed" ProgID="Equation.DSMT4" ShapeID="_x0000_i1062" DrawAspect="Content" ObjectID="_1631719664" r:id="rId8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E60C1" w:rsidRDefault="00410042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2F7607" w:rsidRPr="002F7607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7980" w:dyaOrig="1040">
          <v:shape id="_x0000_i1063" type="#_x0000_t75" style="width:407.25pt;height:54pt" o:ole="">
            <v:imagedata r:id="rId83" o:title=""/>
          </v:shape>
          <o:OLEObject Type="Embed" ProgID="Equation.DSMT4" ShapeID="_x0000_i1063" DrawAspect="Content" ObjectID="_1631719665" r:id="rId84"/>
        </w:object>
      </w:r>
    </w:p>
    <w:p w:rsidR="008E60C1" w:rsidRDefault="00550FBE" w:rsidP="008E60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8E60C1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E60C1">
        <w:rPr>
          <w:rFonts w:ascii="Times New Roman" w:hAnsi="Times New Roman" w:cs="Times New Roman"/>
          <w:sz w:val="28"/>
          <w:szCs w:val="28"/>
          <w:lang w:val="nl-NL"/>
        </w:rPr>
        <w:t xml:space="preserve"> Thực hiện các phép tính</w:t>
      </w:r>
    </w:p>
    <w:p w:rsidR="008E60C1" w:rsidRDefault="008E60C1" w:rsidP="008E60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280" w:dyaOrig="720">
          <v:shape id="_x0000_i1064" type="#_x0000_t75" style="width:117pt;height:37.5pt" o:ole="">
            <v:imagedata r:id="rId85" o:title=""/>
          </v:shape>
          <o:OLEObject Type="Embed" ProgID="Equation.DSMT4" ShapeID="_x0000_i1064" DrawAspect="Content" ObjectID="_1631719666" r:id="rId86"/>
        </w:object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740" w:dyaOrig="700">
          <v:shape id="_x0000_i1065" type="#_x0000_t75" style="width:140.25pt;height:36pt" o:ole="">
            <v:imagedata r:id="rId87" o:title=""/>
          </v:shape>
          <o:OLEObject Type="Embed" ProgID="Equation.DSMT4" ShapeID="_x0000_i1065" DrawAspect="Content" ObjectID="_1631719667" r:id="rId8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E60C1" w:rsidRDefault="008E60C1" w:rsidP="008E60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14ED3" w:rsidRPr="00614ED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420" w:dyaOrig="360">
          <v:shape id="_x0000_i1066" type="#_x0000_t75" style="width:123.75pt;height:18.75pt" o:ole="">
            <v:imagedata r:id="rId89" o:title=""/>
          </v:shape>
          <o:OLEObject Type="Embed" ProgID="Equation.DSMT4" ShapeID="_x0000_i1066" DrawAspect="Content" ObjectID="_1631719668" r:id="rId9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="00614ED3" w:rsidRPr="008E60C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760" w:dyaOrig="720">
          <v:shape id="_x0000_i1067" type="#_x0000_t75" style="width:90pt;height:37.5pt" o:ole="">
            <v:imagedata r:id="rId91" o:title=""/>
          </v:shape>
          <o:OLEObject Type="Embed" ProgID="Equation.DSMT4" ShapeID="_x0000_i1067" DrawAspect="Content" ObjectID="_1631719669" r:id="rId92"/>
        </w:object>
      </w:r>
    </w:p>
    <w:p w:rsidR="008E60C1" w:rsidRPr="00510F42" w:rsidRDefault="008E60C1" w:rsidP="008E60C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E60C1" w:rsidRDefault="002F760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F760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920" w:dyaOrig="720">
          <v:shape id="_x0000_i1068" type="#_x0000_t75" style="width:252.75pt;height:37.5pt" o:ole="">
            <v:imagedata r:id="rId93" o:title=""/>
          </v:shape>
          <o:OLEObject Type="Embed" ProgID="Equation.DSMT4" ShapeID="_x0000_i1068" DrawAspect="Content" ObjectID="_1631719670" r:id="rId94"/>
        </w:object>
      </w:r>
    </w:p>
    <w:p w:rsidR="00510F42" w:rsidRDefault="002F760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2F760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E60C1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4880" w:dyaOrig="700">
          <v:shape id="_x0000_i1069" type="#_x0000_t75" style="width:249.75pt;height:36pt" o:ole="">
            <v:imagedata r:id="rId95" o:title=""/>
          </v:shape>
          <o:OLEObject Type="Embed" ProgID="Equation.DSMT4" ShapeID="_x0000_i1069" DrawAspect="Content" ObjectID="_1631719671" r:id="rId96"/>
        </w:object>
      </w:r>
    </w:p>
    <w:p w:rsidR="00614ED3" w:rsidRDefault="002F760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614ED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980" w:dyaOrig="360">
          <v:shape id="_x0000_i1070" type="#_x0000_t75" style="width:255pt;height:18.75pt" o:ole="">
            <v:imagedata r:id="rId97" o:title=""/>
          </v:shape>
          <o:OLEObject Type="Embed" ProgID="Equation.DSMT4" ShapeID="_x0000_i1070" DrawAspect="Content" ObjectID="_1631719672" r:id="rId98"/>
        </w:object>
      </w:r>
    </w:p>
    <w:p w:rsidR="002F7607" w:rsidRDefault="002F760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d) </w:t>
      </w:r>
      <w:r w:rsidRPr="002F7607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8140" w:dyaOrig="1080">
          <v:shape id="_x0000_i1071" type="#_x0000_t75" style="width:416.25pt;height:56.25pt" o:ole="">
            <v:imagedata r:id="rId99" o:title=""/>
          </v:shape>
          <o:OLEObject Type="Embed" ProgID="Equation.DSMT4" ShapeID="_x0000_i1071" DrawAspect="Content" ObjectID="_1631719673" r:id="rId100"/>
        </w:object>
      </w:r>
    </w:p>
    <w:p w:rsidR="00614ED3" w:rsidRDefault="00550FBE" w:rsidP="00614E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614ED3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 xml:space="preserve"> Rút gọn biểu thức</w:t>
      </w:r>
    </w:p>
    <w:p w:rsidR="00614ED3" w:rsidRDefault="00614ED3" w:rsidP="00614E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14ED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159" w:dyaOrig="400">
          <v:shape id="_x0000_i1072" type="#_x0000_t75" style="width:162pt;height:21pt" o:ole="">
            <v:imagedata r:id="rId101" o:title=""/>
          </v:shape>
          <o:OLEObject Type="Embed" ProgID="Equation.DSMT4" ShapeID="_x0000_i1072" DrawAspect="Content" ObjectID="_1631719674" r:id="rId10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14E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20" w:dyaOrig="440">
          <v:shape id="_x0000_i1073" type="#_x0000_t75" style="width:165pt;height:22.5pt" o:ole="">
            <v:imagedata r:id="rId103" o:title=""/>
          </v:shape>
          <o:OLEObject Type="Embed" ProgID="Equation.DSMT4" ShapeID="_x0000_i1073" DrawAspect="Content" ObjectID="_1631719675" r:id="rId10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14ED3" w:rsidRPr="00510F42" w:rsidRDefault="00614ED3" w:rsidP="00614ED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14ED3" w:rsidRDefault="002F760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2F7607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5160" w:dyaOrig="520">
          <v:shape id="_x0000_i1074" type="#_x0000_t75" style="width:264.75pt;height:27pt" o:ole="">
            <v:imagedata r:id="rId105" o:title=""/>
          </v:shape>
          <o:OLEObject Type="Embed" ProgID="Equation.DSMT4" ShapeID="_x0000_i1074" DrawAspect="Content" ObjectID="_1631719676" r:id="rId106"/>
        </w:object>
      </w:r>
    </w:p>
    <w:p w:rsidR="002F7607" w:rsidRDefault="002F760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2F7607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7400" w:dyaOrig="560">
          <v:shape id="_x0000_i1075" type="#_x0000_t75" style="width:379.5pt;height:28.5pt" o:ole="">
            <v:imagedata r:id="rId107" o:title=""/>
          </v:shape>
          <o:OLEObject Type="Embed" ProgID="Equation.DSMT4" ShapeID="_x0000_i1075" DrawAspect="Content" ObjectID="_1631719677" r:id="rId108"/>
        </w:object>
      </w:r>
    </w:p>
    <w:p w:rsidR="00614ED3" w:rsidRDefault="00550FBE" w:rsidP="00614E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614ED3"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14ED3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biểu thức sau không phụ thuộc vào biến x</w:t>
      </w:r>
    </w:p>
    <w:p w:rsidR="00614ED3" w:rsidRDefault="00614ED3" w:rsidP="00614E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14ED3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3480" w:dyaOrig="520">
          <v:shape id="_x0000_i1076" type="#_x0000_t75" style="width:178.5pt;height:27pt" o:ole="">
            <v:imagedata r:id="rId109" o:title=""/>
          </v:shape>
          <o:OLEObject Type="Embed" ProgID="Equation.DSMT4" ShapeID="_x0000_i1076" DrawAspect="Content" ObjectID="_1631719678" r:id="rId11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510F4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14ED3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4360" w:dyaOrig="540">
          <v:shape id="_x0000_i1077" type="#_x0000_t75" style="width:223.5pt;height:27.75pt" o:ole="">
            <v:imagedata r:id="rId111" o:title=""/>
          </v:shape>
          <o:OLEObject Type="Embed" ProgID="Equation.DSMT4" ShapeID="_x0000_i1077" DrawAspect="Content" ObjectID="_1631719679" r:id="rId11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14ED3" w:rsidRPr="00510F42" w:rsidRDefault="00614ED3" w:rsidP="00614ED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0F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14ED3" w:rsidRDefault="009F224C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9F224C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7140" w:dyaOrig="600">
          <v:shape id="_x0000_i1078" type="#_x0000_t75" style="width:366pt;height:31.5pt" o:ole="">
            <v:imagedata r:id="rId113" o:title=""/>
          </v:shape>
          <o:OLEObject Type="Embed" ProgID="Equation.DSMT4" ShapeID="_x0000_i1078" DrawAspect="Content" ObjectID="_1631719680" r:id="rId114"/>
        </w:object>
      </w:r>
    </w:p>
    <w:p w:rsidR="00510F42" w:rsidRPr="00BE0482" w:rsidRDefault="009F224C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9F224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14ED3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5560" w:dyaOrig="540">
          <v:shape id="_x0000_i1079" type="#_x0000_t75" style="width:285pt;height:27.75pt" o:ole="">
            <v:imagedata r:id="rId115" o:title=""/>
          </v:shape>
          <o:OLEObject Type="Embed" ProgID="Equation.DSMT4" ShapeID="_x0000_i1079" DrawAspect="Content" ObjectID="_1631719681" r:id="rId116"/>
        </w:object>
      </w:r>
    </w:p>
    <w:p w:rsidR="000C6BB8" w:rsidRPr="00BE0482" w:rsidRDefault="00550FBE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0C6BB8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C6BB8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</w:t>
      </w:r>
    </w:p>
    <w:p w:rsidR="00B31E4A" w:rsidRPr="00BE0482" w:rsidRDefault="000C6BB8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9F224C"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920" w:dyaOrig="460">
          <v:shape id="_x0000_i1080" type="#_x0000_t75" style="width:98.25pt;height:24pt" o:ole="">
            <v:imagedata r:id="rId117" o:title=""/>
          </v:shape>
          <o:OLEObject Type="Embed" ProgID="Equation.DSMT4" ShapeID="_x0000_i1080" DrawAspect="Content" ObjectID="_1631719682" r:id="rId118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31E4A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9F224C"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20" w:dyaOrig="380">
          <v:shape id="_x0000_i1081" type="#_x0000_t75" style="width:129pt;height:19.5pt" o:ole="">
            <v:imagedata r:id="rId119" o:title=""/>
          </v:shape>
          <o:OLEObject Type="Embed" ProgID="Equation.DSMT4" ShapeID="_x0000_i1081" DrawAspect="Content" ObjectID="_1631719683" r:id="rId120"/>
        </w:object>
      </w:r>
    </w:p>
    <w:p w:rsidR="00D66F9A" w:rsidRPr="00BE0482" w:rsidRDefault="00B31E4A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9F224C"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580" w:dyaOrig="700">
          <v:shape id="_x0000_i1082" type="#_x0000_t75" style="width:132pt;height:36pt" o:ole="">
            <v:imagedata r:id="rId121" o:title=""/>
          </v:shape>
          <o:OLEObject Type="Embed" ProgID="Equation.DSMT4" ShapeID="_x0000_i1082" DrawAspect="Content" ObjectID="_1631719684" r:id="rId122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9F224C" w:rsidRPr="009F224C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040" w:dyaOrig="360">
          <v:shape id="_x0000_i1083" type="#_x0000_t75" style="width:156pt;height:18.75pt" o:ole="">
            <v:imagedata r:id="rId123" o:title=""/>
          </v:shape>
          <o:OLEObject Type="Embed" ProgID="Equation.DSMT4" ShapeID="_x0000_i1083" DrawAspect="Content" ObjectID="_1631719685" r:id="rId124"/>
        </w:object>
      </w:r>
    </w:p>
    <w:p w:rsidR="00D66F9A" w:rsidRDefault="00D66F9A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="009F224C"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740" w:dyaOrig="700">
          <v:shape id="_x0000_i1084" type="#_x0000_t75" style="width:140.25pt;height:36pt" o:ole="">
            <v:imagedata r:id="rId125" o:title=""/>
          </v:shape>
          <o:OLEObject Type="Embed" ProgID="Equation.DSMT4" ShapeID="_x0000_i1084" DrawAspect="Content" ObjectID="_1631719686" r:id="rId126"/>
        </w:object>
      </w:r>
    </w:p>
    <w:p w:rsidR="009F224C" w:rsidRPr="009F224C" w:rsidRDefault="009F224C" w:rsidP="009F224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060" w:dyaOrig="460">
          <v:shape id="_x0000_i1085" type="#_x0000_t75" style="width:310.5pt;height:24pt" o:ole="">
            <v:imagedata r:id="rId127" o:title=""/>
          </v:shape>
          <o:OLEObject Type="Embed" ProgID="Equation.DSMT4" ShapeID="_x0000_i1085" DrawAspect="Content" ObjectID="_1631719687" r:id="rId128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500" w:dyaOrig="380">
          <v:shape id="_x0000_i1086" type="#_x0000_t75" style="width:435.75pt;height:19.5pt" o:ole="">
            <v:imagedata r:id="rId129" o:title=""/>
          </v:shape>
          <o:OLEObject Type="Embed" ProgID="Equation.DSMT4" ShapeID="_x0000_i1086" DrawAspect="Content" ObjectID="_1631719688" r:id="rId130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9200" w:dyaOrig="700">
          <v:shape id="_x0000_i1087" type="#_x0000_t75" style="width:471.75pt;height:36pt" o:ole="">
            <v:imagedata r:id="rId131" o:title=""/>
          </v:shape>
          <o:OLEObject Type="Embed" ProgID="Equation.DSMT4" ShapeID="_x0000_i1087" DrawAspect="Content" ObjectID="_1631719689" r:id="rId132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240" w:dyaOrig="380">
          <v:shape id="_x0000_i1088" type="#_x0000_t75" style="width:473.25pt;height:19.5pt" o:ole="">
            <v:imagedata r:id="rId133" o:title=""/>
          </v:shape>
          <o:OLEObject Type="Embed" ProgID="Equation.DSMT4" ShapeID="_x0000_i1088" DrawAspect="Content" ObjectID="_1631719690" r:id="rId134"/>
        </w:object>
      </w:r>
    </w:p>
    <w:p w:rsidR="009F224C" w:rsidRPr="00BE0482" w:rsidRDefault="009F224C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4459" w:dyaOrig="700">
          <v:shape id="_x0000_i1089" type="#_x0000_t75" style="width:228pt;height:36pt" o:ole="">
            <v:imagedata r:id="rId135" o:title=""/>
          </v:shape>
          <o:OLEObject Type="Embed" ProgID="Equation.DSMT4" ShapeID="_x0000_i1089" DrawAspect="Content" ObjectID="_1631719691" r:id="rId136"/>
        </w:object>
      </w:r>
    </w:p>
    <w:p w:rsidR="00D66F9A" w:rsidRPr="009F224C" w:rsidRDefault="00550FBE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D66F9A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6F9A" w:rsidRPr="009F224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D66F9A" w:rsidRPr="009F224C">
        <w:rPr>
          <w:rFonts w:ascii="Times New Roman" w:hAnsi="Times New Roman" w:cs="Times New Roman"/>
          <w:sz w:val="28"/>
          <w:szCs w:val="28"/>
          <w:lang w:val="nl-NL"/>
        </w:rPr>
        <w:t>Tính</w:t>
      </w:r>
    </w:p>
    <w:p w:rsidR="00D66F9A" w:rsidRPr="00BE0482" w:rsidRDefault="00D66F9A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440">
          <v:shape id="_x0000_i1090" type="#_x0000_t75" style="width:117.75pt;height:23.25pt" o:ole="">
            <v:imagedata r:id="rId137" o:title=""/>
          </v:shape>
          <o:OLEObject Type="Embed" ProgID="Equation.DSMT4" ShapeID="_x0000_i1090" DrawAspect="Content" ObjectID="_1631719692" r:id="rId138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580" w:dyaOrig="760">
          <v:shape id="_x0000_i1091" type="#_x0000_t75" style="width:183.75pt;height:39.75pt" o:ole="">
            <v:imagedata r:id="rId139" o:title=""/>
          </v:shape>
          <o:OLEObject Type="Embed" ProgID="Equation.DSMT4" ShapeID="_x0000_i1091" DrawAspect="Content" ObjectID="_1631719693" r:id="rId140"/>
        </w:object>
      </w:r>
    </w:p>
    <w:p w:rsidR="009F224C" w:rsidRPr="009F224C" w:rsidRDefault="009F224C" w:rsidP="009F224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440">
          <v:shape id="_x0000_i1092" type="#_x0000_t75" style="width:117.75pt;height:23.25pt" o:ole="">
            <v:imagedata r:id="rId137" o:title=""/>
          </v:shape>
          <o:OLEObject Type="Embed" ProgID="Equation.DSMT4" ShapeID="_x0000_i1092" DrawAspect="Content" ObjectID="_1631719694" r:id="rId141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u w:val="single"/>
          <w:lang w:val="nl-NL"/>
        </w:rPr>
        <w:t>Cách 1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480" w:dyaOrig="460">
          <v:shape id="_x0000_i1093" type="#_x0000_t75" style="width:331.5pt;height:24pt" o:ole="">
            <v:imagedata r:id="rId142" o:title=""/>
          </v:shape>
          <o:OLEObject Type="Embed" ProgID="Equation.DSMT4" ShapeID="_x0000_i1093" DrawAspect="Content" ObjectID="_1631719695" r:id="rId143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u w:val="single"/>
          <w:lang w:val="nl-NL"/>
        </w:rPr>
        <w:t>Cách 2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9760" w:dyaOrig="840">
          <v:shape id="_x0000_i1094" type="#_x0000_t75" style="width:499.5pt;height:43.5pt" o:ole="">
            <v:imagedata r:id="rId144" o:title=""/>
          </v:shape>
          <o:OLEObject Type="Embed" ProgID="Equation.DSMT4" ShapeID="_x0000_i1094" DrawAspect="Content" ObjectID="_1631719696" r:id="rId145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580" w:dyaOrig="760">
          <v:shape id="_x0000_i1095" type="#_x0000_t75" style="width:183.75pt;height:39.75pt" o:ole="">
            <v:imagedata r:id="rId139" o:title=""/>
          </v:shape>
          <o:OLEObject Type="Embed" ProgID="Equation.DSMT4" ShapeID="_x0000_i1095" DrawAspect="Content" ObjectID="_1631719697" r:id="rId146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Đặt a = </w:t>
      </w:r>
      <w:r w:rsidRPr="00BE0482">
        <w:rPr>
          <w:rFonts w:ascii="Times New Roman" w:hAnsi="Times New Roman" w:cs="Times New Roman"/>
          <w:position w:val="-52"/>
          <w:sz w:val="28"/>
          <w:szCs w:val="28"/>
          <w:lang w:val="nl-NL"/>
        </w:rPr>
        <w:object w:dxaOrig="9820" w:dyaOrig="1160">
          <v:shape id="_x0000_i1096" type="#_x0000_t75" style="width:503.25pt;height:60pt" o:ole="">
            <v:imagedata r:id="rId147" o:title=""/>
          </v:shape>
          <o:OLEObject Type="Embed" ProgID="Equation.DSMT4" ShapeID="_x0000_i1096" DrawAspect="Content" ObjectID="_1631719698" r:id="rId14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Vậy B = 1.</w:t>
      </w:r>
    </w:p>
    <w:p w:rsidR="00C51FCD" w:rsidRPr="009F224C" w:rsidRDefault="00550FBE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C51FCD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51FCD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C51FCD" w:rsidRPr="009F224C">
        <w:rPr>
          <w:rFonts w:ascii="Times New Roman" w:hAnsi="Times New Roman" w:cs="Times New Roman"/>
          <w:sz w:val="28"/>
          <w:szCs w:val="28"/>
          <w:lang w:val="nl-NL"/>
        </w:rPr>
        <w:t>Tính giá trị của các biểu thức sau</w:t>
      </w:r>
    </w:p>
    <w:p w:rsidR="009F224C" w:rsidRDefault="00C51FCD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20">
          <v:shape id="_x0000_i1097" type="#_x0000_t75" style="width:63.75pt;height:16.5pt" o:ole="">
            <v:imagedata r:id="rId149" o:title=""/>
          </v:shape>
          <o:OLEObject Type="Embed" ProgID="Equation.DSMT4" ShapeID="_x0000_i1097" DrawAspect="Content" ObjectID="_1631719699" r:id="rId15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tại </w:t>
      </w:r>
      <w:r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740" w:dyaOrig="460">
          <v:shape id="_x0000_i1098" type="#_x0000_t75" style="width:140.25pt;height:24pt" o:ole="">
            <v:imagedata r:id="rId151" o:title=""/>
          </v:shape>
          <o:OLEObject Type="Embed" ProgID="Equation.DSMT4" ShapeID="_x0000_i1098" DrawAspect="Content" ObjectID="_1631719700" r:id="rId152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51FCD" w:rsidRPr="00BE0482" w:rsidRDefault="00C51FCD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20" w:dyaOrig="360">
          <v:shape id="_x0000_i1099" type="#_x0000_t75" style="width:103.5pt;height:18.75pt" o:ole="">
            <v:imagedata r:id="rId153" o:title=""/>
          </v:shape>
          <o:OLEObject Type="Embed" ProgID="Equation.DSMT4" ShapeID="_x0000_i1099" DrawAspect="Content" ObjectID="_1631719701" r:id="rId15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, biết:  </w:t>
      </w:r>
      <w:r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740" w:dyaOrig="460">
          <v:shape id="_x0000_i1100" type="#_x0000_t75" style="width:140.25pt;height:24pt" o:ole="">
            <v:imagedata r:id="rId155" o:title=""/>
          </v:shape>
          <o:OLEObject Type="Embed" ProgID="Equation.DSMT4" ShapeID="_x0000_i1100" DrawAspect="Content" ObjectID="_1631719702" r:id="rId156"/>
        </w:object>
      </w:r>
    </w:p>
    <w:p w:rsidR="00C51FCD" w:rsidRPr="00BE0482" w:rsidRDefault="00C51FCD" w:rsidP="009F22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20" w:dyaOrig="360">
          <v:shape id="_x0000_i1101" type="#_x0000_t75" style="width:108.75pt;height:18.75pt" o:ole="">
            <v:imagedata r:id="rId157" o:title=""/>
          </v:shape>
          <o:OLEObject Type="Embed" ProgID="Equation.DSMT4" ShapeID="_x0000_i1101" DrawAspect="Content" ObjectID="_1631719703" r:id="rId15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, biết:  </w:t>
      </w:r>
      <w:r w:rsidRPr="00BE0482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400" w:dyaOrig="820">
          <v:shape id="_x0000_i1102" type="#_x0000_t75" style="width:122.25pt;height:42.75pt" o:ole="">
            <v:imagedata r:id="rId159" o:title=""/>
          </v:shape>
          <o:OLEObject Type="Embed" ProgID="Equation.DSMT4" ShapeID="_x0000_i1102" DrawAspect="Content" ObjectID="_1631719704" r:id="rId16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C51FCD" w:rsidRPr="009F224C" w:rsidRDefault="00C51FCD" w:rsidP="009F224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F224C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C51FCD" w:rsidRPr="00BE0482" w:rsidRDefault="00C51FCD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Đặt </w:t>
      </w: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8820" w:dyaOrig="840">
          <v:shape id="_x0000_i1103" type="#_x0000_t75" style="width:451.5pt;height:43.5pt" o:ole="">
            <v:imagedata r:id="rId161" o:title=""/>
          </v:shape>
          <o:OLEObject Type="Embed" ProgID="Equation.DSMT4" ShapeID="_x0000_i1103" DrawAspect="Content" ObjectID="_1631719705" r:id="rId162"/>
        </w:object>
      </w:r>
    </w:p>
    <w:p w:rsidR="009F224C" w:rsidRPr="00BE0482" w:rsidRDefault="00C51FCD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951051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Áp dụng: </w:t>
      </w:r>
      <w:r w:rsidR="00951051"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1020" w:dyaOrig="840">
          <v:shape id="_x0000_i1104" type="#_x0000_t75" style="width:564pt;height:43.5pt" o:ole="">
            <v:imagedata r:id="rId163" o:title=""/>
          </v:shape>
          <o:OLEObject Type="Embed" ProgID="Equation.DSMT4" ShapeID="_x0000_i1104" DrawAspect="Content" ObjectID="_1631719706" r:id="rId164"/>
        </w:object>
      </w:r>
      <w:r w:rsidR="00951051"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c. </w:t>
      </w:r>
      <w:r w:rsidR="00951051" w:rsidRPr="00BE0482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6080" w:dyaOrig="880">
          <v:shape id="_x0000_i1105" type="#_x0000_t75" style="width:311.25pt;height:45.75pt" o:ole="">
            <v:imagedata r:id="rId165" o:title=""/>
          </v:shape>
          <o:OLEObject Type="Embed" ProgID="Equation.DSMT4" ShapeID="_x0000_i1105" DrawAspect="Content" ObjectID="_1631719707" r:id="rId166"/>
        </w:object>
      </w:r>
    </w:p>
    <w:p w:rsidR="00951051" w:rsidRPr="009F224C" w:rsidRDefault="00951051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Khử mẫu thức chứa căn bậc ba</w:t>
      </w:r>
    </w:p>
    <w:p w:rsidR="00C51FCD" w:rsidRPr="00BE0482" w:rsidRDefault="00951051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ần chú ý</w:t>
      </w:r>
    </w:p>
    <w:p w:rsidR="00951051" w:rsidRPr="00BE0482" w:rsidRDefault="00951051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) a + b có biểu thức liên hợp là: a</w:t>
      </w:r>
      <w:r w:rsidRPr="00BE048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– ab + b</w:t>
      </w:r>
      <w:r w:rsidRPr="00BE048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ngược lại</w:t>
      </w:r>
    </w:p>
    <w:p w:rsidR="00951051" w:rsidRPr="00BE0482" w:rsidRDefault="00951051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) a – b có biểu thức liên hợp là : a</w:t>
      </w:r>
      <w:r w:rsidRPr="00BE048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+ ab + b</w:t>
      </w:r>
      <w:r w:rsidRPr="00BE048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ngược lại</w:t>
      </w:r>
    </w:p>
    <w:p w:rsidR="00951051" w:rsidRPr="00BE0482" w:rsidRDefault="00550FBE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951051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51051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Khử căn thức ở mẫu</w:t>
      </w:r>
    </w:p>
    <w:p w:rsidR="004B2E61" w:rsidRDefault="00951051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9F224C" w:rsidRPr="009F224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00" w:dyaOrig="660">
          <v:shape id="_x0000_i1106" type="#_x0000_t75" style="width:45.75pt;height:33.75pt" o:ole="">
            <v:imagedata r:id="rId167" o:title=""/>
          </v:shape>
          <o:OLEObject Type="Embed" ProgID="Equation.DSMT4" ShapeID="_x0000_i1106" DrawAspect="Content" ObjectID="_1631719708" r:id="rId168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2E61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9F224C" w:rsidRPr="009F224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20" w:dyaOrig="660">
          <v:shape id="_x0000_i1107" type="#_x0000_t75" style="width:67.5pt;height:33.75pt" o:ole="">
            <v:imagedata r:id="rId169" o:title=""/>
          </v:shape>
          <o:OLEObject Type="Embed" ProgID="Equation.DSMT4" ShapeID="_x0000_i1107" DrawAspect="Content" ObjectID="_1631719709" r:id="rId170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2E61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9F224C" w:rsidRPr="009F224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80" w:dyaOrig="720">
          <v:shape id="_x0000_i1108" type="#_x0000_t75" style="width:34.5pt;height:37.5pt" o:ole="">
            <v:imagedata r:id="rId171" o:title=""/>
          </v:shape>
          <o:OLEObject Type="Embed" ProgID="Equation.DSMT4" ShapeID="_x0000_i1108" DrawAspect="Content" ObjectID="_1631719710" r:id="rId172"/>
        </w:objec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2E61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9F224C" w:rsidRPr="009F224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260" w:dyaOrig="660">
          <v:shape id="_x0000_i1109" type="#_x0000_t75" style="width:64.5pt;height:33.75pt" o:ole="">
            <v:imagedata r:id="rId173" o:title=""/>
          </v:shape>
          <o:OLEObject Type="Embed" ProgID="Equation.DSMT4" ShapeID="_x0000_i1109" DrawAspect="Content" ObjectID="_1631719711" r:id="rId174"/>
        </w:object>
      </w:r>
    </w:p>
    <w:p w:rsidR="009F224C" w:rsidRPr="009F224C" w:rsidRDefault="009F224C" w:rsidP="009F224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200" w:dyaOrig="740">
          <v:shape id="_x0000_i1110" type="#_x0000_t75" style="width:266.25pt;height:38.25pt" o:ole="">
            <v:imagedata r:id="rId175" o:title=""/>
          </v:shape>
          <o:OLEObject Type="Embed" ProgID="Equation.DSMT4" ShapeID="_x0000_i1110" DrawAspect="Content" ObjectID="_1631719712" r:id="rId176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679" w:dyaOrig="740">
          <v:shape id="_x0000_i1111" type="#_x0000_t75" style="width:291pt;height:38.25pt" o:ole="">
            <v:imagedata r:id="rId177" o:title=""/>
          </v:shape>
          <o:OLEObject Type="Embed" ProgID="Equation.DSMT4" ShapeID="_x0000_i1111" DrawAspect="Content" ObjectID="_1631719713" r:id="rId178"/>
        </w:objec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860" w:dyaOrig="740">
          <v:shape id="_x0000_i1112" type="#_x0000_t75" style="width:402.75pt;height:38.25pt" o:ole="">
            <v:imagedata r:id="rId179" o:title=""/>
          </v:shape>
          <o:OLEObject Type="Embed" ProgID="Equation.DSMT4" ShapeID="_x0000_i1112" DrawAspect="Content" ObjectID="_1631719714" r:id="rId180"/>
        </w:object>
      </w:r>
    </w:p>
    <w:p w:rsidR="009F224C" w:rsidRPr="00BE0482" w:rsidRDefault="009F224C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d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380" w:dyaOrig="740">
          <v:shape id="_x0000_i1113" type="#_x0000_t75" style="width:378pt;height:38.25pt" o:ole="">
            <v:imagedata r:id="rId181" o:title=""/>
          </v:shape>
          <o:OLEObject Type="Embed" ProgID="Equation.DSMT4" ShapeID="_x0000_i1113" DrawAspect="Content" ObjectID="_1631719715" r:id="rId182"/>
        </w:object>
      </w:r>
    </w:p>
    <w:p w:rsidR="000934A7" w:rsidRPr="009F224C" w:rsidRDefault="004B2E61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So sánh các căn bậc ba</w:t>
      </w:r>
    </w:p>
    <w:p w:rsidR="00951051" w:rsidRPr="00BE0482" w:rsidRDefault="000934A7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Để so sánh các căn bậc ba, ta chú ý:</w:t>
      </w:r>
    </w:p>
    <w:p w:rsidR="000934A7" w:rsidRPr="00BE0482" w:rsidRDefault="000934A7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80">
          <v:shape id="_x0000_i1114" type="#_x0000_t75" style="width:1in;height:19.5pt" o:ole="">
            <v:imagedata r:id="rId183" o:title=""/>
          </v:shape>
          <o:OLEObject Type="Embed" ProgID="Equation.DSMT4" ShapeID="_x0000_i1114" DrawAspect="Content" ObjectID="_1631719716" r:id="rId18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( Đưa thừa số vào trong căn )               +) 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20" w:dyaOrig="340">
          <v:shape id="_x0000_i1115" type="#_x0000_t75" style="width:98.25pt;height:18pt" o:ole="">
            <v:imagedata r:id="rId185" o:title=""/>
          </v:shape>
          <o:OLEObject Type="Embed" ProgID="Equation.DSMT4" ShapeID="_x0000_i1115" DrawAspect="Content" ObjectID="_1631719717" r:id="rId18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F224C" w:rsidRDefault="009F224C" w:rsidP="00A75BAD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F224C" w:rsidRPr="00BE0482" w:rsidRDefault="00550FBE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9F224C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F224C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>So sánh cặp số sau</w:t>
      </w:r>
    </w:p>
    <w:p w:rsidR="009F224C" w:rsidRDefault="009F224C" w:rsidP="009F22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9F224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116" type="#_x0000_t75" style="width:24.75pt;height:18.75pt" o:ole="">
            <v:imagedata r:id="rId187" o:title=""/>
          </v:shape>
          <o:OLEObject Type="Embed" ProgID="Equation.DSMT4" ShapeID="_x0000_i1116" DrawAspect="Content" ObjectID="_1631719718" r:id="rId18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117" type="#_x0000_t75" style="width:24.75pt;height:18.75pt" o:ole="">
            <v:imagedata r:id="rId189" o:title=""/>
          </v:shape>
          <o:OLEObject Type="Embed" ProgID="Equation.DSMT4" ShapeID="_x0000_i1117" DrawAspect="Content" ObjectID="_1631719719" r:id="rId19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9F224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9" w:dyaOrig="279">
          <v:shape id="_x0000_i1118" type="#_x0000_t75" style="width:14.25pt;height:14.25pt" o:ole="">
            <v:imagedata r:id="rId191" o:title=""/>
          </v:shape>
          <o:OLEObject Type="Embed" ProgID="Equation.DSMT4" ShapeID="_x0000_i1118" DrawAspect="Content" ObjectID="_1631719720" r:id="rId19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00" w:dyaOrig="360">
          <v:shape id="_x0000_i1119" type="#_x0000_t75" style="width:36pt;height:18.75pt" o:ole="">
            <v:imagedata r:id="rId193" o:title=""/>
          </v:shape>
          <o:OLEObject Type="Embed" ProgID="Equation.DSMT4" ShapeID="_x0000_i1119" DrawAspect="Content" ObjectID="_1631719721" r:id="rId19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9F224C" w:rsidRPr="009F224C" w:rsidRDefault="009F224C" w:rsidP="009F224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F224C" w:rsidRPr="00BE0482" w:rsidRDefault="009F224C" w:rsidP="009F224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800" w:dyaOrig="360">
          <v:shape id="_x0000_i1120" type="#_x0000_t75" style="width:92.25pt;height:18.75pt" o:ole="">
            <v:imagedata r:id="rId195" o:title=""/>
          </v:shape>
          <o:OLEObject Type="Embed" ProgID="Equation.DSMT4" ShapeID="_x0000_i1120" DrawAspect="Content" ObjectID="_1631719722" r:id="rId196"/>
        </w:object>
      </w:r>
    </w:p>
    <w:p w:rsidR="004B6A13" w:rsidRDefault="009F224C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4B6A13" w:rsidRPr="004B6A1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200" w:dyaOrig="360">
          <v:shape id="_x0000_i1121" type="#_x0000_t75" style="width:163.5pt;height:18.75pt" o:ole="">
            <v:imagedata r:id="rId197" o:title=""/>
          </v:shape>
          <o:OLEObject Type="Embed" ProgID="Equation.DSMT4" ShapeID="_x0000_i1121" DrawAspect="Content" ObjectID="_1631719723" r:id="rId198"/>
        </w:object>
      </w:r>
    </w:p>
    <w:p w:rsidR="004B6A13" w:rsidRPr="00BE0482" w:rsidRDefault="00550FBE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</w:t>
      </w:r>
      <w:r w:rsidR="004B6A13"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B6A1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>So sánh cặp số sau</w:t>
      </w:r>
    </w:p>
    <w:p w:rsidR="004B6A13" w:rsidRDefault="004B6A13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9F224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B6A1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0" w:dyaOrig="279">
          <v:shape id="_x0000_i1122" type="#_x0000_t75" style="width:10.5pt;height:14.25pt" o:ole="">
            <v:imagedata r:id="rId199" o:title=""/>
          </v:shape>
          <o:OLEObject Type="Embed" ProgID="Equation.DSMT4" ShapeID="_x0000_i1122" DrawAspect="Content" ObjectID="_1631719724" r:id="rId20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620" w:dyaOrig="360">
          <v:shape id="_x0000_i1123" type="#_x0000_t75" style="width:32.25pt;height:18.75pt" o:ole="">
            <v:imagedata r:id="rId201" o:title=""/>
          </v:shape>
          <o:OLEObject Type="Embed" ProgID="Equation.DSMT4" ShapeID="_x0000_i1123" DrawAspect="Content" ObjectID="_1631719725" r:id="rId20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4B6A1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124" type="#_x0000_t75" style="width:24.75pt;height:18.75pt" o:ole="">
            <v:imagedata r:id="rId203" o:title=""/>
          </v:shape>
          <o:OLEObject Type="Embed" ProgID="Equation.DSMT4" ShapeID="_x0000_i1124" DrawAspect="Content" ObjectID="_1631719726" r:id="rId20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125" type="#_x0000_t75" style="width:24.75pt;height:18.75pt" o:ole="">
            <v:imagedata r:id="rId205" o:title=""/>
          </v:shape>
          <o:OLEObject Type="Embed" ProgID="Equation.DSMT4" ShapeID="_x0000_i1125" DrawAspect="Content" ObjectID="_1631719727" r:id="rId20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4B6A13" w:rsidRPr="009F224C" w:rsidRDefault="004B6A13" w:rsidP="004B6A1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224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B6A13" w:rsidRDefault="004B6A13" w:rsidP="004B6A13">
      <w:pPr>
        <w:tabs>
          <w:tab w:val="left" w:pos="594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60" w:dyaOrig="360">
          <v:shape id="_x0000_i1126" type="#_x0000_t75" style="width:49.5pt;height:18.75pt" o:ole="">
            <v:imagedata r:id="rId207" o:title=""/>
          </v:shape>
          <o:OLEObject Type="Embed" ProgID="Equation.DSMT4" ShapeID="_x0000_i1126" DrawAspect="Content" ObjectID="_1631719728" r:id="rId20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4B6A1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40" w:dyaOrig="360">
          <v:shape id="_x0000_i1127" type="#_x0000_t75" style="width:58.5pt;height:18.75pt" o:ole="">
            <v:imagedata r:id="rId209" o:title=""/>
          </v:shape>
          <o:OLEObject Type="Embed" ProgID="Equation.DSMT4" ShapeID="_x0000_i1127" DrawAspect="Content" ObjectID="_1631719729" r:id="rId210"/>
        </w:object>
      </w:r>
    </w:p>
    <w:p w:rsidR="000934A7" w:rsidRPr="00BE0482" w:rsidRDefault="00550FBE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0934A7"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Hãy so sánh</w:t>
      </w:r>
    </w:p>
    <w:p w:rsidR="000934A7" w:rsidRPr="00BE0482" w:rsidRDefault="004B6A13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  <w:tab w:val="left" w:pos="7131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0934A7"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79">
          <v:shape id="_x0000_i1128" type="#_x0000_t75" style="width:15.75pt;height:14.25pt" o:ole="">
            <v:imagedata r:id="rId211" o:title=""/>
          </v:shape>
          <o:OLEObject Type="Embed" ProgID="Equation.DSMT4" ShapeID="_x0000_i1128" DrawAspect="Content" ObjectID="_1631719730" r:id="rId212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 </w:t>
      </w:r>
      <w:r w:rsidR="000934A7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00" w:dyaOrig="360">
          <v:shape id="_x0000_i1129" type="#_x0000_t75" style="width:36pt;height:18.75pt" o:ole="">
            <v:imagedata r:id="rId213" o:title=""/>
          </v:shape>
          <o:OLEObject Type="Embed" ProgID="Equation.DSMT4" ShapeID="_x0000_i1129" DrawAspect="Content" ObjectID="_1631719731" r:id="rId214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0934A7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130" type="#_x0000_t75" style="width:24.75pt;height:18.75pt" o:ole="">
            <v:imagedata r:id="rId215" o:title=""/>
          </v:shape>
          <o:OLEObject Type="Embed" ProgID="Equation.DSMT4" ShapeID="_x0000_i1130" DrawAspect="Content" ObjectID="_1631719732" r:id="rId216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0934A7"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0" w:dyaOrig="340">
          <v:shape id="_x0000_i1131" type="#_x0000_t75" style="width:24.75pt;height:18pt" o:ole="">
            <v:imagedata r:id="rId217" o:title=""/>
          </v:shape>
          <o:OLEObject Type="Embed" ProgID="Equation.DSMT4" ShapeID="_x0000_i1131" DrawAspect="Content" ObjectID="_1631719733" r:id="rId218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934A7" w:rsidRPr="00BE0482" w:rsidRDefault="004B6A13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0934A7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40" w:dyaOrig="360">
          <v:shape id="_x0000_i1132" type="#_x0000_t75" style="width:42.75pt;height:18.75pt" o:ole="">
            <v:imagedata r:id="rId219" o:title=""/>
          </v:shape>
          <o:OLEObject Type="Embed" ProgID="Equation.DSMT4" ShapeID="_x0000_i1132" DrawAspect="Content" ObjectID="_1631719734" r:id="rId220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và </w:t>
      </w:r>
      <w:r w:rsidR="000934A7"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20" w:dyaOrig="279">
          <v:shape id="_x0000_i1133" type="#_x0000_t75" style="width:16.5pt;height:14.25pt" o:ole="">
            <v:imagedata r:id="rId221" o:title=""/>
          </v:shape>
          <o:OLEObject Type="Embed" ProgID="Equation.DSMT4" ShapeID="_x0000_i1133" DrawAspect="Content" ObjectID="_1631719735" r:id="rId222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F224C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  <w:r>
        <w:rPr>
          <w:rFonts w:ascii="Times New Roman" w:hAnsi="Times New Roman" w:cs="Times New Roman"/>
          <w:sz w:val="28"/>
          <w:szCs w:val="28"/>
          <w:lang w:val="nl-NL"/>
        </w:rPr>
        <w:t>d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0934A7"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134" type="#_x0000_t75" style="width:34.5pt;height:32.25pt" o:ole="">
            <v:imagedata r:id="rId223" o:title=""/>
          </v:shape>
          <o:OLEObject Type="Embed" ProgID="Equation.DSMT4" ShapeID="_x0000_i1134" DrawAspect="Content" ObjectID="_1631719736" r:id="rId224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0934A7"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135" type="#_x0000_t75" style="width:34.5pt;height:32.25pt" o:ole="">
            <v:imagedata r:id="rId225" o:title=""/>
          </v:shape>
          <o:OLEObject Type="Embed" ProgID="Equation.DSMT4" ShapeID="_x0000_i1135" DrawAspect="Content" ObjectID="_1631719737" r:id="rId226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0934A7" w:rsidRPr="004B6A13" w:rsidRDefault="000934A7" w:rsidP="004B6A1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934A7" w:rsidRPr="00BE0482" w:rsidRDefault="004B6A13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Ta có: </w:t>
      </w:r>
      <w:r w:rsidR="000934A7"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3100" w:dyaOrig="840">
          <v:shape id="_x0000_i1136" type="#_x0000_t75" style="width:158.25pt;height:43.5pt" o:ole="">
            <v:imagedata r:id="rId227" o:title=""/>
          </v:shape>
          <o:OLEObject Type="Embed" ProgID="Equation.DSMT4" ShapeID="_x0000_i1136" DrawAspect="Content" ObjectID="_1631719738" r:id="rId22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Ta có: </w:t>
      </w:r>
      <w:r w:rsidR="000934A7"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3540" w:dyaOrig="840">
          <v:shape id="_x0000_i1137" type="#_x0000_t75" style="width:181.5pt;height:43.5pt" o:ole="">
            <v:imagedata r:id="rId229" o:title=""/>
          </v:shape>
          <o:OLEObject Type="Embed" ProgID="Equation.DSMT4" ShapeID="_x0000_i1137" DrawAspect="Content" ObjectID="_1631719739" r:id="rId230"/>
        </w:objec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0874F4" w:rsidRPr="00BE0482" w:rsidRDefault="004B6A13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0934A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Ta có: </w:t>
      </w:r>
      <w:r w:rsidR="000874F4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320" w:dyaOrig="400">
          <v:shape id="_x0000_i1138" type="#_x0000_t75" style="width:221.25pt;height:20.25pt" o:ole="">
            <v:imagedata r:id="rId231" o:title=""/>
          </v:shape>
          <o:OLEObject Type="Embed" ProgID="Equation.DSMT4" ShapeID="_x0000_i1138" DrawAspect="Content" ObjectID="_1631719740" r:id="rId232"/>
        </w:object>
      </w:r>
    </w:p>
    <w:p w:rsidR="000874F4" w:rsidRPr="00BE0482" w:rsidRDefault="004B6A13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d</w:t>
      </w:r>
      <w:r w:rsidR="000874F4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Ta có: </w:t>
      </w:r>
      <w:r w:rsidR="000874F4" w:rsidRPr="00BE0482">
        <w:rPr>
          <w:rFonts w:ascii="Times New Roman" w:hAnsi="Times New Roman" w:cs="Times New Roman"/>
          <w:position w:val="-66"/>
          <w:sz w:val="28"/>
          <w:szCs w:val="28"/>
          <w:lang w:val="nl-NL"/>
        </w:rPr>
        <w:object w:dxaOrig="4340" w:dyaOrig="1440">
          <v:shape id="_x0000_i1139" type="#_x0000_t75" style="width:222pt;height:75.75pt" o:ole="">
            <v:imagedata r:id="rId233" o:title=""/>
          </v:shape>
          <o:OLEObject Type="Embed" ProgID="Equation.DSMT4" ShapeID="_x0000_i1139" DrawAspect="Content" ObjectID="_1631719741" r:id="rId234"/>
        </w:object>
      </w:r>
    </w:p>
    <w:p w:rsidR="000934A7" w:rsidRPr="00BE0482" w:rsidRDefault="00550FBE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0874F4"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874F4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874F4" w:rsidRPr="004B6A13">
        <w:rPr>
          <w:rFonts w:ascii="Times New Roman" w:hAnsi="Times New Roman" w:cs="Times New Roman"/>
          <w:sz w:val="28"/>
          <w:szCs w:val="28"/>
          <w:lang w:val="nl-NL"/>
        </w:rPr>
        <w:t>So sánh</w:t>
      </w:r>
    </w:p>
    <w:p w:rsidR="000874F4" w:rsidRPr="00BE0482" w:rsidRDefault="000874F4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000" w:dyaOrig="420">
          <v:shape id="_x0000_i1140" type="#_x0000_t75" style="width:153.75pt;height:22.5pt" o:ole="">
            <v:imagedata r:id="rId235" o:title=""/>
          </v:shape>
          <o:OLEObject Type="Embed" ProgID="Equation.DSMT4" ShapeID="_x0000_i1140" DrawAspect="Content" ObjectID="_1631719742" r:id="rId236"/>
        </w:object>
      </w:r>
      <w:r w:rsidR="004B6A13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80" w:dyaOrig="360">
          <v:shape id="_x0000_i1141" type="#_x0000_t75" style="width:45.75pt;height:18.75pt" o:ole="">
            <v:imagedata r:id="rId237" o:title=""/>
          </v:shape>
          <o:OLEObject Type="Embed" ProgID="Equation.DSMT4" ShapeID="_x0000_i1141" DrawAspect="Content" ObjectID="_1631719743" r:id="rId23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00" w:dyaOrig="360">
          <v:shape id="_x0000_i1142" type="#_x0000_t75" style="width:46.5pt;height:18.75pt" o:ole="">
            <v:imagedata r:id="rId239" o:title=""/>
          </v:shape>
          <o:OLEObject Type="Embed" ProgID="Equation.DSMT4" ShapeID="_x0000_i1142" DrawAspect="Content" ObjectID="_1631719744" r:id="rId24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0874F4" w:rsidRPr="00BE0482" w:rsidRDefault="000874F4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540" w:dyaOrig="420">
          <v:shape id="_x0000_i1143" type="#_x0000_t75" style="width:130.5pt;height:22.5pt" o:ole="">
            <v:imagedata r:id="rId241" o:title=""/>
          </v:shape>
          <o:OLEObject Type="Embed" ProgID="Equation.DSMT4" ShapeID="_x0000_i1143" DrawAspect="Content" ObjectID="_1631719745" r:id="rId24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60" w:dyaOrig="360">
          <v:shape id="_x0000_i1144" type="#_x0000_t75" style="width:38.25pt;height:18.75pt" o:ole="">
            <v:imagedata r:id="rId243" o:title=""/>
          </v:shape>
          <o:OLEObject Type="Embed" ProgID="Equation.DSMT4" ShapeID="_x0000_i1144" DrawAspect="Content" ObjectID="_1631719746" r:id="rId24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00" w:dyaOrig="660">
          <v:shape id="_x0000_i1145" type="#_x0000_t75" style="width:41.25pt;height:34.5pt" o:ole="">
            <v:imagedata r:id="rId245" o:title=""/>
          </v:shape>
          <o:OLEObject Type="Embed" ProgID="Equation.DSMT4" ShapeID="_x0000_i1145" DrawAspect="Content" ObjectID="_1631719747" r:id="rId24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0874F4" w:rsidRPr="004B6A13" w:rsidRDefault="000874F4" w:rsidP="00550FB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B2EC7" w:rsidRPr="00BE0482" w:rsidRDefault="000874F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="001B2EC7"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7500" w:dyaOrig="460">
          <v:shape id="_x0000_i1146" type="#_x0000_t75" style="width:384pt;height:24pt" o:ole="">
            <v:imagedata r:id="rId247" o:title=""/>
          </v:shape>
          <o:OLEObject Type="Embed" ProgID="Equation.DSMT4" ShapeID="_x0000_i1146" DrawAspect="Content" ObjectID="_1631719748" r:id="rId248"/>
        </w:object>
      </w:r>
    </w:p>
    <w:p w:rsidR="001B2EC7" w:rsidRDefault="001B2EC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340" w:dyaOrig="660">
          <v:shape id="_x0000_i1147" type="#_x0000_t75" style="width:273.75pt;height:34.5pt" o:ole="">
            <v:imagedata r:id="rId249" o:title=""/>
          </v:shape>
          <o:OLEObject Type="Embed" ProgID="Equation.DSMT4" ShapeID="_x0000_i1147" DrawAspect="Content" ObjectID="_1631719749" r:id="rId250"/>
        </w:object>
      </w:r>
    </w:p>
    <w:p w:rsidR="004B6A13" w:rsidRPr="00BE0482" w:rsidRDefault="004B6A13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5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Tìm x, biết</w:t>
      </w:r>
    </w:p>
    <w:p w:rsidR="004B6A13" w:rsidRPr="00BE0482" w:rsidRDefault="004B6A13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  <w:tab w:val="left" w:pos="7131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4B6A1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280" w:dyaOrig="360">
          <v:shape id="_x0000_i1148" type="#_x0000_t75" style="width:67.5pt;height:18.75pt" o:ole="">
            <v:imagedata r:id="rId251" o:title=""/>
          </v:shape>
          <o:OLEObject Type="Embed" ProgID="Equation.DSMT4" ShapeID="_x0000_i1148" DrawAspect="Content" ObjectID="_1631719750" r:id="rId25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460" w:dyaOrig="400">
          <v:shape id="_x0000_i1149" type="#_x0000_t75" style="width:126.75pt;height:21pt" o:ole="">
            <v:imagedata r:id="rId253" o:title=""/>
          </v:shape>
          <o:OLEObject Type="Embed" ProgID="Equation.DSMT4" ShapeID="_x0000_i1149" DrawAspect="Content" ObjectID="_1631719751" r:id="rId25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4B6A13" w:rsidRPr="00BE0482" w:rsidRDefault="004B6A13" w:rsidP="004B6A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80" w:dyaOrig="360">
          <v:shape id="_x0000_i1150" type="#_x0000_t75" style="width:60pt;height:18.75pt" o:ole="">
            <v:imagedata r:id="rId255" o:title=""/>
          </v:shape>
          <o:OLEObject Type="Embed" ProgID="Equation.DSMT4" ShapeID="_x0000_i1150" DrawAspect="Content" ObjectID="_1631719752" r:id="rId25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d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4B6A1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820" w:dyaOrig="400">
          <v:shape id="_x0000_i1151" type="#_x0000_t75" style="width:147pt;height:21pt" o:ole="">
            <v:imagedata r:id="rId257" o:title=""/>
          </v:shape>
          <o:OLEObject Type="Embed" ProgID="Equation.DSMT4" ShapeID="_x0000_i1151" DrawAspect="Content" ObjectID="_1631719753" r:id="rId258"/>
        </w:object>
      </w:r>
    </w:p>
    <w:p w:rsidR="004B6A13" w:rsidRPr="004B6A13" w:rsidRDefault="004B6A13" w:rsidP="004B6A1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4B6A13" w:rsidRDefault="00B71605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4B6A1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260" w:dyaOrig="360">
          <v:shape id="_x0000_i1152" type="#_x0000_t75" style="width:276pt;height:18.75pt" o:ole="">
            <v:imagedata r:id="rId259" o:title=""/>
          </v:shape>
          <o:OLEObject Type="Embed" ProgID="Equation.DSMT4" ShapeID="_x0000_i1152" DrawAspect="Content" ObjectID="_1631719754" r:id="rId260"/>
        </w:object>
      </w:r>
    </w:p>
    <w:p w:rsidR="004B6A13" w:rsidRDefault="00B71605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020" w:dyaOrig="400">
          <v:shape id="_x0000_i1153" type="#_x0000_t75" style="width:362.25pt;height:21pt" o:ole="">
            <v:imagedata r:id="rId261" o:title=""/>
          </v:shape>
          <o:OLEObject Type="Embed" ProgID="Equation.DSMT4" ShapeID="_x0000_i1153" DrawAspect="Content" ObjectID="_1631719755" r:id="rId262"/>
        </w:object>
      </w:r>
    </w:p>
    <w:p w:rsidR="004B6A13" w:rsidRDefault="00B71605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="00ED5BF6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700" w:dyaOrig="360">
          <v:shape id="_x0000_i1154" type="#_x0000_t75" style="width:238.5pt;height:18.75pt" o:ole="">
            <v:imagedata r:id="rId263" o:title=""/>
          </v:shape>
          <o:OLEObject Type="Embed" ProgID="Equation.DSMT4" ShapeID="_x0000_i1154" DrawAspect="Content" ObjectID="_1631719756" r:id="rId264"/>
        </w:object>
      </w:r>
    </w:p>
    <w:p w:rsidR="00ED5BF6" w:rsidRPr="00BE0482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ED5BF6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800" w:dyaOrig="460">
          <v:shape id="_x0000_i1155" type="#_x0000_t75" style="width:354.75pt;height:24pt" o:ole="">
            <v:imagedata r:id="rId265" o:title=""/>
          </v:shape>
          <o:OLEObject Type="Embed" ProgID="Equation.DSMT4" ShapeID="_x0000_i1155" DrawAspect="Content" ObjectID="_1631719757" r:id="rId266"/>
        </w:object>
      </w:r>
    </w:p>
    <w:p w:rsidR="000874F4" w:rsidRPr="00ED5BF6" w:rsidRDefault="001B2EC7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D5B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4: Giải phương trình chứa căn bậc ba</w:t>
      </w:r>
    </w:p>
    <w:p w:rsidR="001B2EC7" w:rsidRDefault="001B2EC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D5B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Áp dụng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20" w:dyaOrig="340">
          <v:shape id="_x0000_i1156" type="#_x0000_t75" style="width:93.75pt;height:18pt" o:ole="">
            <v:imagedata r:id="rId267" o:title=""/>
          </v:shape>
          <o:OLEObject Type="Embed" ProgID="Equation.DSMT4" ShapeID="_x0000_i1156" DrawAspect="Content" ObjectID="_1631719758" r:id="rId268"/>
        </w:object>
      </w:r>
    </w:p>
    <w:p w:rsidR="00ED5BF6" w:rsidRPr="00BE0482" w:rsidRDefault="00550FBE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6</w:t>
      </w:r>
      <w:r w:rsidR="00ED5BF6"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BF6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D5BF6">
        <w:rPr>
          <w:rFonts w:ascii="Times New Roman" w:hAnsi="Times New Roman" w:cs="Times New Roman"/>
          <w:sz w:val="28"/>
          <w:szCs w:val="28"/>
          <w:lang w:val="nl-NL"/>
        </w:rPr>
        <w:t>Giải các phương trình sau</w:t>
      </w:r>
    </w:p>
    <w:p w:rsidR="00ED5BF6" w:rsidRPr="00BE0482" w:rsidRDefault="00ED5BF6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  <w:tab w:val="left" w:pos="7131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a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40" w:dyaOrig="360">
          <v:shape id="_x0000_i1157" type="#_x0000_t75" style="width:58.5pt;height:18.75pt" o:ole="">
            <v:imagedata r:id="rId269" o:title=""/>
          </v:shape>
          <o:OLEObject Type="Embed" ProgID="Equation.DSMT4" ShapeID="_x0000_i1157" DrawAspect="Content" ObjectID="_1631719759" r:id="rId2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380" w:dyaOrig="360">
          <v:shape id="_x0000_i1158" type="#_x0000_t75" style="width:71.25pt;height:18.75pt" o:ole="">
            <v:imagedata r:id="rId271" o:title=""/>
          </v:shape>
          <o:OLEObject Type="Embed" ProgID="Equation.DSMT4" ShapeID="_x0000_i1158" DrawAspect="Content" ObjectID="_1631719760" r:id="rId27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D5BF6" w:rsidRPr="004B6A13" w:rsidRDefault="00ED5BF6" w:rsidP="00ED5BF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BF6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460" w:dyaOrig="360">
          <v:shape id="_x0000_i1159" type="#_x0000_t75" style="width:177.75pt;height:18.75pt" o:ole="">
            <v:imagedata r:id="rId273" o:title=""/>
          </v:shape>
          <o:OLEObject Type="Embed" ProgID="Equation.DSMT4" ShapeID="_x0000_i1159" DrawAspect="Content" ObjectID="_1631719761" r:id="rId274"/>
        </w:object>
      </w:r>
    </w:p>
    <w:p w:rsidR="00ED5BF6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ED5BF6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580" w:dyaOrig="440">
          <v:shape id="_x0000_i1160" type="#_x0000_t75" style="width:339pt;height:23.25pt" o:ole="">
            <v:imagedata r:id="rId275" o:title=""/>
          </v:shape>
          <o:OLEObject Type="Embed" ProgID="Equation.DSMT4" ShapeID="_x0000_i1160" DrawAspect="Content" ObjectID="_1631719762" r:id="rId276"/>
        </w:object>
      </w:r>
    </w:p>
    <w:p w:rsidR="00ED5BF6" w:rsidRPr="00BE0482" w:rsidRDefault="00550FBE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7</w:t>
      </w:r>
      <w:r w:rsidR="00ED5BF6"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BF6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D5BF6">
        <w:rPr>
          <w:rFonts w:ascii="Times New Roman" w:hAnsi="Times New Roman" w:cs="Times New Roman"/>
          <w:sz w:val="28"/>
          <w:szCs w:val="28"/>
          <w:lang w:val="nl-NL"/>
        </w:rPr>
        <w:t>Giải các phương trình sau</w:t>
      </w:r>
    </w:p>
    <w:p w:rsidR="00ED5BF6" w:rsidRPr="00BE0482" w:rsidRDefault="00ED5BF6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  <w:tab w:val="left" w:pos="7131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D5BF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300" w:dyaOrig="360">
          <v:shape id="_x0000_i1161" type="#_x0000_t75" style="width:66.75pt;height:18.75pt" o:ole="">
            <v:imagedata r:id="rId277" o:title=""/>
          </v:shape>
          <o:OLEObject Type="Embed" ProgID="Equation.DSMT4" ShapeID="_x0000_i1161" DrawAspect="Content" ObjectID="_1631719763" r:id="rId27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 </w:t>
      </w:r>
      <w:r w:rsidRPr="00ED5BF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320" w:dyaOrig="360">
          <v:shape id="_x0000_i1162" type="#_x0000_t75" style="width:67.5pt;height:18.75pt" o:ole="">
            <v:imagedata r:id="rId279" o:title=""/>
          </v:shape>
          <o:OLEObject Type="Embed" ProgID="Equation.DSMT4" ShapeID="_x0000_i1162" DrawAspect="Content" ObjectID="_1631719764" r:id="rId280"/>
        </w:object>
      </w:r>
    </w:p>
    <w:p w:rsidR="00ED5BF6" w:rsidRPr="004B6A13" w:rsidRDefault="00ED5BF6" w:rsidP="00ED5BF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BF6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00" w:dyaOrig="620">
          <v:shape id="_x0000_i1163" type="#_x0000_t75" style="width:189.75pt;height:32.25pt" o:ole="">
            <v:imagedata r:id="rId281" o:title=""/>
          </v:shape>
          <o:OLEObject Type="Embed" ProgID="Equation.DSMT4" ShapeID="_x0000_i1163" DrawAspect="Content" ObjectID="_1631719765" r:id="rId282"/>
        </w:object>
      </w:r>
    </w:p>
    <w:p w:rsidR="00ED5BF6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ED5B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5400" w:dyaOrig="1120">
          <v:shape id="_x0000_i1164" type="#_x0000_t75" style="width:276.75pt;height:58.5pt" o:ole="">
            <v:imagedata r:id="rId283" o:title=""/>
          </v:shape>
          <o:OLEObject Type="Embed" ProgID="Equation.DSMT4" ShapeID="_x0000_i1164" DrawAspect="Content" ObjectID="_1631719766" r:id="rId284"/>
        </w:object>
      </w:r>
    </w:p>
    <w:p w:rsidR="00ED5BF6" w:rsidRPr="00BE0482" w:rsidRDefault="00550FBE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8</w:t>
      </w:r>
      <w:r w:rsidR="00ED5BF6"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D5BF6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D5BF6">
        <w:rPr>
          <w:rFonts w:ascii="Times New Roman" w:hAnsi="Times New Roman" w:cs="Times New Roman"/>
          <w:sz w:val="28"/>
          <w:szCs w:val="28"/>
          <w:lang w:val="nl-NL"/>
        </w:rPr>
        <w:t>Giải các phương trình sau</w:t>
      </w:r>
    </w:p>
    <w:p w:rsidR="00ED5BF6" w:rsidRPr="00BE0482" w:rsidRDefault="00ED5BF6" w:rsidP="00ED5B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206"/>
          <w:tab w:val="left" w:pos="7131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D5B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659" w:dyaOrig="700">
          <v:shape id="_x0000_i1165" type="#_x0000_t75" style="width:136.5pt;height:36.75pt" o:ole="">
            <v:imagedata r:id="rId285" o:title=""/>
          </v:shape>
          <o:OLEObject Type="Embed" ProgID="Equation.DSMT4" ShapeID="_x0000_i1165" DrawAspect="Content" ObjectID="_1631719767" r:id="rId2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D5B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D5BF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560" w:dyaOrig="400">
          <v:shape id="_x0000_i1166" type="#_x0000_t75" style="width:131.25pt;height:21pt" o:ole="">
            <v:imagedata r:id="rId287" o:title=""/>
          </v:shape>
          <o:OLEObject Type="Embed" ProgID="Equation.DSMT4" ShapeID="_x0000_i1166" DrawAspect="Content" ObjectID="_1631719768" r:id="rId28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D5BF6" w:rsidRPr="004B6A13" w:rsidRDefault="00ED5BF6" w:rsidP="00ED5BF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B6A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D5BF6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4920" w:dyaOrig="700">
          <v:shape id="_x0000_i1167" type="#_x0000_t75" style="width:252pt;height:36.75pt" o:ole="">
            <v:imagedata r:id="rId289" o:title=""/>
          </v:shape>
          <o:OLEObject Type="Embed" ProgID="Equation.DSMT4" ShapeID="_x0000_i1167" DrawAspect="Content" ObjectID="_1631719769" r:id="rId290"/>
        </w:object>
      </w:r>
    </w:p>
    <w:p w:rsidR="00ED5BF6" w:rsidRDefault="00ED5BF6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ED5BF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239" w:dyaOrig="400">
          <v:shape id="_x0000_i1168" type="#_x0000_t75" style="width:216.75pt;height:21pt" o:ole="">
            <v:imagedata r:id="rId291" o:title=""/>
          </v:shape>
          <o:OLEObject Type="Embed" ProgID="Equation.DSMT4" ShapeID="_x0000_i1168" DrawAspect="Content" ObjectID="_1631719770" r:id="rId292"/>
        </w:object>
      </w:r>
    </w:p>
    <w:p w:rsidR="001B2EC7" w:rsidRPr="00BE0482" w:rsidRDefault="00550FBE" w:rsidP="00452C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9</w:t>
      </w:r>
      <w:r w:rsidR="001B2EC7"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B2EC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  </w:t>
      </w:r>
    </w:p>
    <w:p w:rsidR="003D3403" w:rsidRPr="00BE0482" w:rsidRDefault="00452CA4" w:rsidP="00452C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1B2EC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799" w:dyaOrig="360">
          <v:shape id="_x0000_i1169" type="#_x0000_t75" style="width:143.25pt;height:18.75pt" o:ole="">
            <v:imagedata r:id="rId293" o:title=""/>
          </v:shape>
          <o:OLEObject Type="Embed" ProgID="Equation.DSMT4" ShapeID="_x0000_i1169" DrawAspect="Content" ObjectID="_1631719771" r:id="rId29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="001B2EC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40" w:dyaOrig="620">
          <v:shape id="_x0000_i1170" type="#_x0000_t75" style="width:201.75pt;height:32.25pt" o:ole="">
            <v:imagedata r:id="rId295" o:title=""/>
          </v:shape>
          <o:OLEObject Type="Embed" ProgID="Equation.DSMT4" ShapeID="_x0000_i1170" DrawAspect="Content" ObjectID="_1631719772" r:id="rId296"/>
        </w:object>
      </w:r>
    </w:p>
    <w:p w:rsidR="00ED5BF6" w:rsidRPr="00452CA4" w:rsidRDefault="00452CA4" w:rsidP="00452CA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52CA4" w:rsidRPr="00BE0482" w:rsidRDefault="00452CA4" w:rsidP="00452CA4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700" w:dyaOrig="360">
          <v:shape id="_x0000_i1171" type="#_x0000_t75" style="width:445.5pt;height:18.75pt" o:ole="">
            <v:imagedata r:id="rId297" o:title=""/>
          </v:shape>
          <o:OLEObject Type="Embed" ProgID="Equation.DSMT4" ShapeID="_x0000_i1171" DrawAspect="Content" ObjectID="_1631719773" r:id="rId298"/>
        </w:object>
      </w:r>
    </w:p>
    <w:p w:rsidR="00452CA4" w:rsidRPr="00BE0482" w:rsidRDefault="00452CA4" w:rsidP="00452CA4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e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680" w:dyaOrig="620">
          <v:shape id="_x0000_i1172" type="#_x0000_t75" style="width:393.75pt;height:32.25pt" o:ole="">
            <v:imagedata r:id="rId299" o:title=""/>
          </v:shape>
          <o:OLEObject Type="Embed" ProgID="Equation.DSMT4" ShapeID="_x0000_i1172" DrawAspect="Content" ObjectID="_1631719774" r:id="rId300"/>
        </w:object>
      </w:r>
    </w:p>
    <w:p w:rsidR="00452CA4" w:rsidRPr="00BE0482" w:rsidRDefault="00550FBE" w:rsidP="00452C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0</w:t>
      </w:r>
      <w:r w:rsidR="00452CA4"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52CA4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  </w:t>
      </w:r>
    </w:p>
    <w:p w:rsidR="00452CA4" w:rsidRPr="00BE0482" w:rsidRDefault="00452CA4" w:rsidP="00452C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940" w:dyaOrig="400">
          <v:shape id="_x0000_i1173" type="#_x0000_t75" style="width:150.75pt;height:21pt" o:ole="">
            <v:imagedata r:id="rId301" o:title=""/>
          </v:shape>
          <o:OLEObject Type="Embed" ProgID="Equation.DSMT4" ShapeID="_x0000_i1173" DrawAspect="Content" ObjectID="_1631719775" r:id="rId30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452CA4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760" w:dyaOrig="700">
          <v:shape id="_x0000_i1174" type="#_x0000_t75" style="width:90pt;height:36.75pt" o:ole="">
            <v:imagedata r:id="rId303" o:title=""/>
          </v:shape>
          <o:OLEObject Type="Embed" ProgID="Equation.DSMT4" ShapeID="_x0000_i1174" DrawAspect="Content" ObjectID="_1631719776" r:id="rId304"/>
        </w:object>
      </w:r>
    </w:p>
    <w:p w:rsidR="00452CA4" w:rsidRPr="00452CA4" w:rsidRDefault="00452CA4" w:rsidP="00452CA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52CA4" w:rsidRDefault="00452CA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452C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360" w:dyaOrig="400">
          <v:shape id="_x0000_i1175" type="#_x0000_t75" style="width:274.5pt;height:21pt" o:ole="">
            <v:imagedata r:id="rId305" o:title=""/>
          </v:shape>
          <o:OLEObject Type="Embed" ProgID="Equation.DSMT4" ShapeID="_x0000_i1175" DrawAspect="Content" ObjectID="_1631719777" r:id="rId306"/>
        </w:object>
      </w:r>
    </w:p>
    <w:p w:rsidR="00ED5BF6" w:rsidRPr="00BE0482" w:rsidRDefault="00452CA4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2CA4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080" w:dyaOrig="700">
          <v:shape id="_x0000_i1176" type="#_x0000_t75" style="width:260.25pt;height:36.75pt" o:ole="">
            <v:imagedata r:id="rId307" o:title=""/>
          </v:shape>
          <o:OLEObject Type="Embed" ProgID="Equation.DSMT4" ShapeID="_x0000_i1176" DrawAspect="Content" ObjectID="_1631719778" r:id="rId308"/>
        </w:object>
      </w:r>
    </w:p>
    <w:p w:rsidR="003D3403" w:rsidRPr="00EC6FAA" w:rsidRDefault="003D3403" w:rsidP="00EC6FAA">
      <w:pPr>
        <w:tabs>
          <w:tab w:val="left" w:pos="231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C6FA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EC6FAA" w:rsidRPr="00BE0482" w:rsidRDefault="00550FBE" w:rsidP="00EC6FA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EC6FAA"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C6FAA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6FAA">
        <w:rPr>
          <w:rFonts w:ascii="Times New Roman" w:hAnsi="Times New Roman" w:cs="Times New Roman"/>
          <w:sz w:val="28"/>
          <w:szCs w:val="28"/>
          <w:lang w:val="nl-NL"/>
        </w:rPr>
        <w:t>Hãy tính</w:t>
      </w:r>
      <w:r w:rsidR="00EC6FAA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C6FAA" w:rsidRPr="00BE0482" w:rsidRDefault="00EC6FAA" w:rsidP="00EC6FA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20"/>
          <w:tab w:val="left" w:pos="1440"/>
          <w:tab w:val="left" w:pos="2160"/>
          <w:tab w:val="left" w:pos="2880"/>
          <w:tab w:val="center" w:pos="5269"/>
          <w:tab w:val="left" w:pos="867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600" w:dyaOrig="360">
          <v:shape id="_x0000_i1177" type="#_x0000_t75" style="width:30.75pt;height:18.75pt" o:ole="">
            <v:imagedata r:id="rId309" o:title=""/>
          </v:shape>
          <o:OLEObject Type="Embed" ProgID="Equation.DSMT4" ShapeID="_x0000_i1177" DrawAspect="Content" ObjectID="_1631719779" r:id="rId31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2CA4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20" w:dyaOrig="700">
          <v:shape id="_x0000_i1178" type="#_x0000_t75" style="width:31.5pt;height:36.75pt" o:ole="">
            <v:imagedata r:id="rId311" o:title=""/>
          </v:shape>
          <o:OLEObject Type="Embed" ProgID="Equation.DSMT4" ShapeID="_x0000_i1178" DrawAspect="Content" ObjectID="_1631719780" r:id="rId31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2CA4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060" w:dyaOrig="720">
          <v:shape id="_x0000_i1179" type="#_x0000_t75" style="width:54pt;height:37.5pt" o:ole="">
            <v:imagedata r:id="rId313" o:title=""/>
          </v:shape>
          <o:OLEObject Type="Embed" ProgID="Equation.DSMT4" ShapeID="_x0000_i1179" DrawAspect="Content" ObjectID="_1631719781" r:id="rId31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C6FAA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060" w:dyaOrig="400">
          <v:shape id="_x0000_i1180" type="#_x0000_t75" style="width:54pt;height:21pt" o:ole="">
            <v:imagedata r:id="rId315" o:title=""/>
          </v:shape>
          <o:OLEObject Type="Embed" ProgID="Equation.DSMT4" ShapeID="_x0000_i1180" DrawAspect="Content" ObjectID="_1631719782" r:id="rId316"/>
        </w:object>
      </w:r>
    </w:p>
    <w:p w:rsidR="00EC6FAA" w:rsidRPr="00452CA4" w:rsidRDefault="00EC6FAA" w:rsidP="00EC6FA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C6FAA" w:rsidRDefault="00EC6FAA" w:rsidP="00A75BAD">
      <w:pP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C6FA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60" w:dyaOrig="360">
          <v:shape id="_x0000_i1181" type="#_x0000_t75" style="width:49.5pt;height:18.75pt" o:ole="">
            <v:imagedata r:id="rId317" o:title=""/>
          </v:shape>
          <o:OLEObject Type="Embed" ProgID="Equation.DSMT4" ShapeID="_x0000_i1181" DrawAspect="Content" ObjectID="_1631719783" r:id="rId31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EC6FA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2CA4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140" w:dyaOrig="700">
          <v:shape id="_x0000_i1182" type="#_x0000_t75" style="width:58.5pt;height:36.75pt" o:ole="">
            <v:imagedata r:id="rId319" o:title=""/>
          </v:shape>
          <o:OLEObject Type="Embed" ProgID="Equation.DSMT4" ShapeID="_x0000_i1182" DrawAspect="Content" ObjectID="_1631719784" r:id="rId32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</w:t>
      </w:r>
    </w:p>
    <w:p w:rsidR="00EC6FAA" w:rsidRDefault="00EC6FAA" w:rsidP="00A75BAD">
      <w:pP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EC6FA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2CA4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939" w:dyaOrig="720">
          <v:shape id="_x0000_i1183" type="#_x0000_t75" style="width:99pt;height:37.5pt" o:ole="">
            <v:imagedata r:id="rId321" o:title=""/>
          </v:shape>
          <o:OLEObject Type="Embed" ProgID="Equation.DSMT4" ShapeID="_x0000_i1183" DrawAspect="Content" ObjectID="_1631719785" r:id="rId32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EC6FA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C6FAA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939" w:dyaOrig="400">
          <v:shape id="_x0000_i1184" type="#_x0000_t75" style="width:99pt;height:21pt" o:ole="">
            <v:imagedata r:id="rId323" o:title=""/>
          </v:shape>
          <o:OLEObject Type="Embed" ProgID="Equation.DSMT4" ShapeID="_x0000_i1184" DrawAspect="Content" ObjectID="_1631719786" r:id="rId324"/>
        </w:object>
      </w:r>
    </w:p>
    <w:p w:rsidR="00EC6FAA" w:rsidRPr="00BE0482" w:rsidRDefault="00550FBE" w:rsidP="00EC6FA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EC6FAA"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C6FAA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6FAA">
        <w:rPr>
          <w:rFonts w:ascii="Times New Roman" w:hAnsi="Times New Roman" w:cs="Times New Roman"/>
          <w:sz w:val="28"/>
          <w:szCs w:val="28"/>
          <w:lang w:val="nl-NL"/>
        </w:rPr>
        <w:t>Thực hiện phép tính</w:t>
      </w:r>
      <w:r w:rsidR="00EC6FAA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C6FAA" w:rsidRPr="00BE0482" w:rsidRDefault="00EC6FAA" w:rsidP="00EC6FA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20"/>
          <w:tab w:val="left" w:pos="1440"/>
          <w:tab w:val="left" w:pos="2160"/>
          <w:tab w:val="left" w:pos="2880"/>
          <w:tab w:val="center" w:pos="5269"/>
          <w:tab w:val="left" w:pos="867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C6FA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00" w:dyaOrig="720">
          <v:shape id="_x0000_i1185" type="#_x0000_t75" style="width:102.75pt;height:37.5pt" o:ole="">
            <v:imagedata r:id="rId325" o:title=""/>
          </v:shape>
          <o:OLEObject Type="Embed" ProgID="Equation.DSMT4" ShapeID="_x0000_i1185" DrawAspect="Content" ObjectID="_1631719787" r:id="rId32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            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C6FAA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3220" w:dyaOrig="480">
          <v:shape id="_x0000_i1186" type="#_x0000_t75" style="width:165pt;height:24.75pt" o:ole="">
            <v:imagedata r:id="rId327" o:title=""/>
          </v:shape>
          <o:OLEObject Type="Embed" ProgID="Equation.DSMT4" ShapeID="_x0000_i1186" DrawAspect="Content" ObjectID="_1631719788" r:id="rId32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EC6FAA" w:rsidRPr="00452CA4" w:rsidRDefault="00EC6FAA" w:rsidP="00EC6FA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52C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C6FAA" w:rsidRDefault="00EC6FAA" w:rsidP="00A75BAD">
      <w:pP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C6FA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C6FA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60" w:dyaOrig="720">
          <v:shape id="_x0000_i1187" type="#_x0000_t75" style="width:207.75pt;height:37.5pt" o:ole="">
            <v:imagedata r:id="rId329" o:title=""/>
          </v:shape>
          <o:OLEObject Type="Embed" ProgID="Equation.DSMT4" ShapeID="_x0000_i1187" DrawAspect="Content" ObjectID="_1631719789" r:id="rId330"/>
        </w:object>
      </w:r>
    </w:p>
    <w:p w:rsidR="00EC6FAA" w:rsidRDefault="00EC6FAA" w:rsidP="00EC6FA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060" w:dyaOrig="380">
          <v:shape id="_x0000_i1188" type="#_x0000_t75" style="width:259.5pt;height:19.5pt" o:ole="">
            <v:imagedata r:id="rId331" o:title=""/>
          </v:shape>
          <o:OLEObject Type="Embed" ProgID="Equation.DSMT4" ShapeID="_x0000_i1188" DrawAspect="Content" ObjectID="_1631719790" r:id="rId33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hoặc nhân phá ngoặ</w:t>
      </w:r>
      <w:r>
        <w:rPr>
          <w:rFonts w:ascii="Times New Roman" w:hAnsi="Times New Roman" w:cs="Times New Roman"/>
          <w:sz w:val="28"/>
          <w:szCs w:val="28"/>
          <w:lang w:val="nl-NL"/>
        </w:rPr>
        <w:t>c</w:t>
      </w:r>
    </w:p>
    <w:p w:rsidR="00EC6FAA" w:rsidRDefault="00550FBE" w:rsidP="00EC6FA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3</w:t>
      </w:r>
      <w:r w:rsidR="003D3403" w:rsidRP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D3403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>Thực hiệ</w:t>
      </w:r>
      <w:r w:rsidR="00EC6FAA">
        <w:rPr>
          <w:rFonts w:ascii="Times New Roman" w:hAnsi="Times New Roman" w:cs="Times New Roman"/>
          <w:sz w:val="28"/>
          <w:szCs w:val="28"/>
          <w:lang w:val="nl-NL"/>
        </w:rPr>
        <w:t>n các phép tính sau</w: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D3403" w:rsidRPr="00BE0482" w:rsidRDefault="00EC6FAA" w:rsidP="00EC6FA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D3403"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299" w:dyaOrig="460">
          <v:shape id="_x0000_i1189" type="#_x0000_t75" style="width:117.75pt;height:24pt" o:ole="">
            <v:imagedata r:id="rId333" o:title=""/>
          </v:shape>
          <o:OLEObject Type="Embed" ProgID="Equation.DSMT4" ShapeID="_x0000_i1189" DrawAspect="Content" ObjectID="_1631719791" r:id="rId33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D3403"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00" w:dyaOrig="499">
          <v:shape id="_x0000_i1190" type="#_x0000_t75" style="width:127.5pt;height:25.5pt" o:ole="">
            <v:imagedata r:id="rId335" o:title=""/>
          </v:shape>
          <o:OLEObject Type="Embed" ProgID="Equation.DSMT4" ShapeID="_x0000_i1190" DrawAspect="Content" ObjectID="_1631719792" r:id="rId336"/>
        </w:objec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3D3403" w:rsidRPr="00EC6FAA" w:rsidRDefault="003D3403" w:rsidP="00EC6FA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C6FA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C6FA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3D3403" w:rsidRPr="00BE0482" w:rsidRDefault="00EC6FAA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D3403" w:rsidRPr="00BE048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100" w:dyaOrig="460">
          <v:shape id="_x0000_i1191" type="#_x0000_t75" style="width:261pt;height:24pt" o:ole="">
            <v:imagedata r:id="rId337" o:title=""/>
          </v:shape>
          <o:OLEObject Type="Embed" ProgID="Equation.DSMT4" ShapeID="_x0000_i1191" DrawAspect="Content" ObjectID="_1631719793" r:id="rId338"/>
        </w:objec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hoặc nhân phá ngoặc cũng được </w:t>
      </w:r>
    </w:p>
    <w:p w:rsidR="001337F7" w:rsidRDefault="00EC6FAA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3D3403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37F7" w:rsidRPr="00BE048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560" w:dyaOrig="540">
          <v:shape id="_x0000_i1192" type="#_x0000_t75" style="width:285pt;height:28.5pt" o:ole="">
            <v:imagedata r:id="rId339" o:title=""/>
          </v:shape>
          <o:OLEObject Type="Embed" ProgID="Equation.DSMT4" ShapeID="_x0000_i1192" DrawAspect="Content" ObjectID="_1631719794" r:id="rId340"/>
        </w:object>
      </w:r>
    </w:p>
    <w:p w:rsidR="00292FDF" w:rsidRDefault="00550FBE" w:rsidP="00292F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292FDF" w:rsidRPr="00550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92FDF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  <w:r w:rsidR="00292FDF"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292FDF" w:rsidRPr="00BE0482" w:rsidRDefault="00292FDF" w:rsidP="00292F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314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92FDF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000" w:dyaOrig="400">
          <v:shape id="_x0000_i1193" type="#_x0000_t75" style="width:153.75pt;height:21pt" o:ole="">
            <v:imagedata r:id="rId341" o:title=""/>
          </v:shape>
          <o:OLEObject Type="Embed" ProgID="Equation.DSMT4" ShapeID="_x0000_i1193" DrawAspect="Content" ObjectID="_1631719795" r:id="rId34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92FDF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000" w:dyaOrig="400">
          <v:shape id="_x0000_i1194" type="#_x0000_t75" style="width:153pt;height:20.25pt" o:ole="">
            <v:imagedata r:id="rId343" o:title=""/>
          </v:shape>
          <o:OLEObject Type="Embed" ProgID="Equation.DSMT4" ShapeID="_x0000_i1194" DrawAspect="Content" ObjectID="_1631719796" r:id="rId34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292FDF" w:rsidRPr="00EC6FAA" w:rsidRDefault="00292FDF" w:rsidP="00292FD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C6FA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92FDF" w:rsidRDefault="00292FDF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92FD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92FDF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5120" w:dyaOrig="520">
          <v:shape id="_x0000_i1195" type="#_x0000_t75" style="width:262.5pt;height:27pt" o:ole="">
            <v:imagedata r:id="rId345" o:title=""/>
          </v:shape>
          <o:OLEObject Type="Embed" ProgID="Equation.DSMT4" ShapeID="_x0000_i1195" DrawAspect="Content" ObjectID="_1631719797" r:id="rId346"/>
        </w:object>
      </w:r>
    </w:p>
    <w:p w:rsidR="00292FDF" w:rsidRPr="00BE0482" w:rsidRDefault="00292FDF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292FD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92FDF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5220" w:dyaOrig="520">
          <v:shape id="_x0000_i1196" type="#_x0000_t75" style="width:266.25pt;height:26.25pt" o:ole="">
            <v:imagedata r:id="rId347" o:title=""/>
          </v:shape>
          <o:OLEObject Type="Embed" ProgID="Equation.DSMT4" ShapeID="_x0000_i1196" DrawAspect="Content" ObjectID="_1631719798" r:id="rId348"/>
        </w:object>
      </w:r>
    </w:p>
    <w:p w:rsidR="001337F7" w:rsidRPr="00BE0482" w:rsidRDefault="00550FBE" w:rsidP="00292F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1337F7" w:rsidRPr="00292FD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337F7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337F7" w:rsidRPr="00BE0482">
        <w:rPr>
          <w:rFonts w:ascii="Times New Roman" w:hAnsi="Times New Roman" w:cs="Times New Roman"/>
          <w:sz w:val="28"/>
          <w:szCs w:val="28"/>
          <w:lang w:val="nl-NL"/>
        </w:rPr>
        <w:t>So sánh</w:t>
      </w:r>
    </w:p>
    <w:p w:rsidR="001337F7" w:rsidRPr="00BE0482" w:rsidRDefault="001337F7" w:rsidP="00292F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84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6 và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620" w:dyaOrig="360">
          <v:shape id="_x0000_i1197" type="#_x0000_t75" style="width:31.5pt;height:18.75pt" o:ole="">
            <v:imagedata r:id="rId349" o:title=""/>
          </v:shape>
          <o:OLEObject Type="Embed" ProgID="Equation.DSMT4" ShapeID="_x0000_i1197" DrawAspect="Content" ObjectID="_1631719799" r:id="rId35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b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99" w:dyaOrig="360">
          <v:shape id="_x0000_i1198" type="#_x0000_t75" style="width:25.5pt;height:18.75pt" o:ole="">
            <v:imagedata r:id="rId351" o:title=""/>
          </v:shape>
          <o:OLEObject Type="Embed" ProgID="Equation.DSMT4" ShapeID="_x0000_i1198" DrawAspect="Content" ObjectID="_1631719800" r:id="rId35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99" w:dyaOrig="360">
          <v:shape id="_x0000_i1199" type="#_x0000_t75" style="width:25.5pt;height:18.75pt" o:ole="">
            <v:imagedata r:id="rId353" o:title=""/>
          </v:shape>
          <o:OLEObject Type="Embed" ProgID="Equation.DSMT4" ShapeID="_x0000_i1199" DrawAspect="Content" ObjectID="_1631719801" r:id="rId35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c.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0" w:dyaOrig="340">
          <v:shape id="_x0000_i1200" type="#_x0000_t75" style="width:24.75pt;height:18pt" o:ole="">
            <v:imagedata r:id="rId355" o:title=""/>
          </v:shape>
          <o:OLEObject Type="Embed" ProgID="Equation.DSMT4" ShapeID="_x0000_i1200" DrawAspect="Content" ObjectID="_1631719802" r:id="rId35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201" type="#_x0000_t75" style="width:24.75pt;height:18.75pt" o:ole="">
            <v:imagedata r:id="rId357" o:title=""/>
          </v:shape>
          <o:OLEObject Type="Embed" ProgID="Equation.DSMT4" ShapeID="_x0000_i1201" DrawAspect="Content" ObjectID="_1631719803" r:id="rId35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d. 22 và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720" w:dyaOrig="360">
          <v:shape id="_x0000_i1202" type="#_x0000_t75" style="width:36.75pt;height:18.75pt" o:ole="">
            <v:imagedata r:id="rId359" o:title=""/>
          </v:shape>
          <o:OLEObject Type="Embed" ProgID="Equation.DSMT4" ShapeID="_x0000_i1202" DrawAspect="Content" ObjectID="_1631719804" r:id="rId36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D3403" w:rsidRPr="00292FDF" w:rsidRDefault="001337F7" w:rsidP="00292FD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92FD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92FD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337F7" w:rsidRPr="00BE0482" w:rsidRDefault="001337F7" w:rsidP="00A75BAD">
      <w:pPr>
        <w:tabs>
          <w:tab w:val="center" w:pos="555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760" w:dyaOrig="360">
          <v:shape id="_x0000_i1203" type="#_x0000_t75" style="width:90pt;height:18.75pt" o:ole="">
            <v:imagedata r:id="rId361" o:title=""/>
          </v:shape>
          <o:OLEObject Type="Embed" ProgID="Equation.DSMT4" ShapeID="_x0000_i1203" DrawAspect="Content" ObjectID="_1631719805" r:id="rId36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b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820" w:dyaOrig="360">
          <v:shape id="_x0000_i1204" type="#_x0000_t75" style="width:93.75pt;height:18.75pt" o:ole="">
            <v:imagedata r:id="rId363" o:title=""/>
          </v:shape>
          <o:OLEObject Type="Embed" ProgID="Equation.DSMT4" ShapeID="_x0000_i1204" DrawAspect="Content" ObjectID="_1631719806" r:id="rId364"/>
        </w:object>
      </w:r>
    </w:p>
    <w:p w:rsidR="001337F7" w:rsidRPr="00BE0482" w:rsidRDefault="001337F7" w:rsidP="00A75BAD">
      <w:pPr>
        <w:tabs>
          <w:tab w:val="left" w:pos="454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780" w:dyaOrig="360">
          <v:shape id="_x0000_i1205" type="#_x0000_t75" style="width:90.75pt;height:18.75pt" o:ole="">
            <v:imagedata r:id="rId365" o:title=""/>
          </v:shape>
          <o:OLEObject Type="Embed" ProgID="Equation.DSMT4" ShapeID="_x0000_i1205" DrawAspect="Content" ObjectID="_1631719807" r:id="rId36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92FD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200" w:dyaOrig="360">
          <v:shape id="_x0000_i1206" type="#_x0000_t75" style="width:61.5pt;height:18.75pt" o:ole="">
            <v:imagedata r:id="rId367" o:title=""/>
          </v:shape>
          <o:OLEObject Type="Embed" ProgID="Equation.DSMT4" ShapeID="_x0000_i1206" DrawAspect="Content" ObjectID="_1631719808" r:id="rId368"/>
        </w:object>
      </w:r>
    </w:p>
    <w:p w:rsidR="001337F7" w:rsidRPr="00BE0482" w:rsidRDefault="00550FBE" w:rsidP="00C8184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1337F7" w:rsidRPr="00C8184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337F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1337F7" w:rsidRPr="00BE0482" w:rsidRDefault="00B219DC" w:rsidP="00C8184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509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1337F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37F7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00" w:dyaOrig="360">
          <v:shape id="_x0000_i1207" type="#_x0000_t75" style="width:56.25pt;height:18.75pt" o:ole="">
            <v:imagedata r:id="rId369" o:title=""/>
          </v:shape>
          <o:OLEObject Type="Embed" ProgID="Equation.DSMT4" ShapeID="_x0000_i1207" DrawAspect="Content" ObjectID="_1631719809" r:id="rId3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50FBE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1337F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37F7"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740" w:dyaOrig="400">
          <v:shape id="_x0000_i1208" type="#_x0000_t75" style="width:89.25pt;height:20.25pt" o:ole="">
            <v:imagedata r:id="rId371" o:title=""/>
          </v:shape>
          <o:OLEObject Type="Embed" ProgID="Equation.DSMT4" ShapeID="_x0000_i1208" DrawAspect="Content" ObjectID="_1631719810" r:id="rId372"/>
        </w:object>
      </w:r>
    </w:p>
    <w:p w:rsidR="001337F7" w:rsidRPr="00BE0482" w:rsidRDefault="001337F7" w:rsidP="00A75BA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Lời giải:</w:t>
      </w:r>
    </w:p>
    <w:p w:rsidR="004422BD" w:rsidRPr="00BE0482" w:rsidRDefault="00B219DC" w:rsidP="00A75BAD">
      <w:pPr>
        <w:tabs>
          <w:tab w:val="left" w:pos="7646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x = 0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50FBE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1337F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x = -1 hoặc x = -2</w:t>
      </w:r>
    </w:p>
    <w:p w:rsidR="004422BD" w:rsidRPr="00BE0482" w:rsidRDefault="004422BD" w:rsidP="00A75BAD">
      <w:pPr>
        <w:rPr>
          <w:rFonts w:ascii="Times New Roman" w:hAnsi="Times New Roman" w:cs="Times New Roman"/>
          <w:sz w:val="28"/>
          <w:szCs w:val="28"/>
          <w:lang w:val="nl-NL"/>
        </w:rPr>
      </w:pPr>
    </w:p>
    <w:sectPr w:rsidR="004422BD" w:rsidRPr="00BE0482" w:rsidSect="00A75BAD">
      <w:headerReference w:type="even" r:id="rId373"/>
      <w:headerReference w:type="default" r:id="rId374"/>
      <w:footerReference w:type="even" r:id="rId375"/>
      <w:footerReference w:type="default" r:id="rId376"/>
      <w:headerReference w:type="first" r:id="rId377"/>
      <w:footerReference w:type="first" r:id="rId37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111A" w:rsidRDefault="0070111A" w:rsidP="00DE2B22">
      <w:pPr>
        <w:spacing w:after="0" w:line="240" w:lineRule="auto"/>
      </w:pPr>
      <w:r>
        <w:separator/>
      </w:r>
    </w:p>
  </w:endnote>
  <w:endnote w:type="continuationSeparator" w:id="0">
    <w:p w:rsidR="0070111A" w:rsidRDefault="0070111A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731F" w:rsidRDefault="0088731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451324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color w:val="FF0000"/>
        <w:sz w:val="24"/>
        <w:szCs w:val="24"/>
      </w:rPr>
    </w:sdtEndPr>
    <w:sdtContent>
      <w:p w:rsidR="00ED5BF6" w:rsidRPr="00614ED3" w:rsidRDefault="00ED5BF6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614ED3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614ED3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614ED3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816714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Pr="00614ED3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ED5BF6" w:rsidRDefault="00ED5BF6" w:rsidP="008F757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731F" w:rsidRDefault="008873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111A" w:rsidRDefault="0070111A" w:rsidP="00DE2B22">
      <w:pPr>
        <w:spacing w:after="0" w:line="240" w:lineRule="auto"/>
      </w:pPr>
      <w:r>
        <w:separator/>
      </w:r>
    </w:p>
  </w:footnote>
  <w:footnote w:type="continuationSeparator" w:id="0">
    <w:p w:rsidR="0070111A" w:rsidRDefault="0070111A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731F" w:rsidRDefault="008873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731F" w:rsidRDefault="0088731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731F" w:rsidRDefault="0088731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6BB8"/>
    <w:rsid w:val="000D0EBC"/>
    <w:rsid w:val="001077D3"/>
    <w:rsid w:val="00125508"/>
    <w:rsid w:val="00127148"/>
    <w:rsid w:val="00133774"/>
    <w:rsid w:val="001337F7"/>
    <w:rsid w:val="00145862"/>
    <w:rsid w:val="001459FD"/>
    <w:rsid w:val="00180954"/>
    <w:rsid w:val="0018573A"/>
    <w:rsid w:val="001936DB"/>
    <w:rsid w:val="0019500B"/>
    <w:rsid w:val="001B2EC7"/>
    <w:rsid w:val="001B35A5"/>
    <w:rsid w:val="001B600A"/>
    <w:rsid w:val="001B60A7"/>
    <w:rsid w:val="0020021E"/>
    <w:rsid w:val="002143A8"/>
    <w:rsid w:val="002162A5"/>
    <w:rsid w:val="00224E4D"/>
    <w:rsid w:val="00272477"/>
    <w:rsid w:val="00283A30"/>
    <w:rsid w:val="00292FDF"/>
    <w:rsid w:val="00295269"/>
    <w:rsid w:val="002979E7"/>
    <w:rsid w:val="002B199E"/>
    <w:rsid w:val="002B67FA"/>
    <w:rsid w:val="002C061E"/>
    <w:rsid w:val="002C154E"/>
    <w:rsid w:val="002D7090"/>
    <w:rsid w:val="002E0C78"/>
    <w:rsid w:val="002E54BD"/>
    <w:rsid w:val="002F7607"/>
    <w:rsid w:val="00300F3E"/>
    <w:rsid w:val="00314A72"/>
    <w:rsid w:val="00342D47"/>
    <w:rsid w:val="003603E6"/>
    <w:rsid w:val="00381D2D"/>
    <w:rsid w:val="003A3DAA"/>
    <w:rsid w:val="003A51B1"/>
    <w:rsid w:val="003D1165"/>
    <w:rsid w:val="003D3403"/>
    <w:rsid w:val="003F35AB"/>
    <w:rsid w:val="003F5378"/>
    <w:rsid w:val="00410042"/>
    <w:rsid w:val="00436BA1"/>
    <w:rsid w:val="004402E0"/>
    <w:rsid w:val="004422BD"/>
    <w:rsid w:val="00452CA4"/>
    <w:rsid w:val="00454ABF"/>
    <w:rsid w:val="0046169F"/>
    <w:rsid w:val="0046397A"/>
    <w:rsid w:val="0047007C"/>
    <w:rsid w:val="00477B83"/>
    <w:rsid w:val="004A6B51"/>
    <w:rsid w:val="004A7CAD"/>
    <w:rsid w:val="004B2E61"/>
    <w:rsid w:val="004B6A13"/>
    <w:rsid w:val="004C40DA"/>
    <w:rsid w:val="004F0F10"/>
    <w:rsid w:val="00502427"/>
    <w:rsid w:val="00510F42"/>
    <w:rsid w:val="00517757"/>
    <w:rsid w:val="005201C8"/>
    <w:rsid w:val="00526F0C"/>
    <w:rsid w:val="00550FBE"/>
    <w:rsid w:val="005532D0"/>
    <w:rsid w:val="0056262C"/>
    <w:rsid w:val="00582606"/>
    <w:rsid w:val="005862B0"/>
    <w:rsid w:val="005B3C05"/>
    <w:rsid w:val="005D3BA7"/>
    <w:rsid w:val="00614ED3"/>
    <w:rsid w:val="00614F74"/>
    <w:rsid w:val="006167B0"/>
    <w:rsid w:val="00617B09"/>
    <w:rsid w:val="00620C39"/>
    <w:rsid w:val="00621615"/>
    <w:rsid w:val="00640D5B"/>
    <w:rsid w:val="006614D3"/>
    <w:rsid w:val="006707D4"/>
    <w:rsid w:val="00675A89"/>
    <w:rsid w:val="006822CB"/>
    <w:rsid w:val="00692D27"/>
    <w:rsid w:val="006B18BB"/>
    <w:rsid w:val="006C4A57"/>
    <w:rsid w:val="006E1429"/>
    <w:rsid w:val="006E4917"/>
    <w:rsid w:val="0070111A"/>
    <w:rsid w:val="0070398B"/>
    <w:rsid w:val="00714D66"/>
    <w:rsid w:val="007150C0"/>
    <w:rsid w:val="00721EFA"/>
    <w:rsid w:val="00734E89"/>
    <w:rsid w:val="007614E8"/>
    <w:rsid w:val="00763E1D"/>
    <w:rsid w:val="007805FA"/>
    <w:rsid w:val="00790E58"/>
    <w:rsid w:val="007A1AAE"/>
    <w:rsid w:val="007B0F50"/>
    <w:rsid w:val="007F3E51"/>
    <w:rsid w:val="008008F4"/>
    <w:rsid w:val="0080741F"/>
    <w:rsid w:val="00810124"/>
    <w:rsid w:val="00816714"/>
    <w:rsid w:val="00822B67"/>
    <w:rsid w:val="00835451"/>
    <w:rsid w:val="00850906"/>
    <w:rsid w:val="00853EAF"/>
    <w:rsid w:val="00857CE7"/>
    <w:rsid w:val="00857F07"/>
    <w:rsid w:val="008763A6"/>
    <w:rsid w:val="008833D3"/>
    <w:rsid w:val="0088731F"/>
    <w:rsid w:val="00887E20"/>
    <w:rsid w:val="00895CA7"/>
    <w:rsid w:val="008C2CF0"/>
    <w:rsid w:val="008D0C0F"/>
    <w:rsid w:val="008E60C1"/>
    <w:rsid w:val="008F43F8"/>
    <w:rsid w:val="008F7576"/>
    <w:rsid w:val="008F7F73"/>
    <w:rsid w:val="00911FF4"/>
    <w:rsid w:val="009440D0"/>
    <w:rsid w:val="009505B8"/>
    <w:rsid w:val="00951051"/>
    <w:rsid w:val="00955BE9"/>
    <w:rsid w:val="00955FDF"/>
    <w:rsid w:val="00965C92"/>
    <w:rsid w:val="0099687E"/>
    <w:rsid w:val="009B026F"/>
    <w:rsid w:val="009C1605"/>
    <w:rsid w:val="009C181F"/>
    <w:rsid w:val="009C49FE"/>
    <w:rsid w:val="009D3FF8"/>
    <w:rsid w:val="009D5714"/>
    <w:rsid w:val="009E297B"/>
    <w:rsid w:val="009E5306"/>
    <w:rsid w:val="009F1564"/>
    <w:rsid w:val="009F224C"/>
    <w:rsid w:val="00A07653"/>
    <w:rsid w:val="00A15FD3"/>
    <w:rsid w:val="00A60523"/>
    <w:rsid w:val="00A75BAD"/>
    <w:rsid w:val="00A86120"/>
    <w:rsid w:val="00AA0104"/>
    <w:rsid w:val="00AA1F11"/>
    <w:rsid w:val="00AC232F"/>
    <w:rsid w:val="00B219DC"/>
    <w:rsid w:val="00B27E17"/>
    <w:rsid w:val="00B31E4A"/>
    <w:rsid w:val="00B3776A"/>
    <w:rsid w:val="00B56B2B"/>
    <w:rsid w:val="00B652F3"/>
    <w:rsid w:val="00B71605"/>
    <w:rsid w:val="00BB0689"/>
    <w:rsid w:val="00BB0BC4"/>
    <w:rsid w:val="00BC5890"/>
    <w:rsid w:val="00BD5E12"/>
    <w:rsid w:val="00BE0482"/>
    <w:rsid w:val="00BE5D3B"/>
    <w:rsid w:val="00BE6D89"/>
    <w:rsid w:val="00BE780C"/>
    <w:rsid w:val="00C23965"/>
    <w:rsid w:val="00C23F4E"/>
    <w:rsid w:val="00C2533F"/>
    <w:rsid w:val="00C51FCD"/>
    <w:rsid w:val="00C6520F"/>
    <w:rsid w:val="00C72845"/>
    <w:rsid w:val="00C757A9"/>
    <w:rsid w:val="00C8184F"/>
    <w:rsid w:val="00C83E92"/>
    <w:rsid w:val="00CA2150"/>
    <w:rsid w:val="00CB3053"/>
    <w:rsid w:val="00CE01A7"/>
    <w:rsid w:val="00D06D14"/>
    <w:rsid w:val="00D20336"/>
    <w:rsid w:val="00D27B5C"/>
    <w:rsid w:val="00D43413"/>
    <w:rsid w:val="00D5586E"/>
    <w:rsid w:val="00D66F9A"/>
    <w:rsid w:val="00D7460B"/>
    <w:rsid w:val="00D8323F"/>
    <w:rsid w:val="00DB19FB"/>
    <w:rsid w:val="00DB30FF"/>
    <w:rsid w:val="00DC78E0"/>
    <w:rsid w:val="00DD249F"/>
    <w:rsid w:val="00DE2B22"/>
    <w:rsid w:val="00DF0548"/>
    <w:rsid w:val="00E06312"/>
    <w:rsid w:val="00E278CC"/>
    <w:rsid w:val="00E51A4E"/>
    <w:rsid w:val="00E566D9"/>
    <w:rsid w:val="00E632A3"/>
    <w:rsid w:val="00E7404E"/>
    <w:rsid w:val="00E80838"/>
    <w:rsid w:val="00E80D24"/>
    <w:rsid w:val="00EB2713"/>
    <w:rsid w:val="00EC6FAA"/>
    <w:rsid w:val="00ED5BF6"/>
    <w:rsid w:val="00EF6260"/>
    <w:rsid w:val="00F078D5"/>
    <w:rsid w:val="00F11D5E"/>
    <w:rsid w:val="00F21176"/>
    <w:rsid w:val="00F32245"/>
    <w:rsid w:val="00F4013F"/>
    <w:rsid w:val="00F62D8E"/>
    <w:rsid w:val="00F72498"/>
    <w:rsid w:val="00F76C31"/>
    <w:rsid w:val="00F87054"/>
    <w:rsid w:val="00FC2405"/>
    <w:rsid w:val="00FE4239"/>
    <w:rsid w:val="00FE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C5658652-6935-46F7-8B77-7996832829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header" Target="header3.xml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fontTable" Target="fontTable.xml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241" Type="http://schemas.openxmlformats.org/officeDocument/2006/relationships/image" Target="media/image1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header" Target="header2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footer" Target="footer2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footer" Target="footer3.xml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theme" Target="theme/theme1.xml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9FE624-C073-4A0C-A9AF-B6673182A6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6</TotalTime>
  <Pages>1</Pages>
  <Words>1295</Words>
  <Characters>738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88</cp:revision>
  <cp:lastPrinted>2018-11-01T12:12:00Z</cp:lastPrinted>
  <dcterms:created xsi:type="dcterms:W3CDTF">2018-05-19T12:58:00Z</dcterms:created>
  <dcterms:modified xsi:type="dcterms:W3CDTF">2019-10-04T11:35:00Z</dcterms:modified>
</cp:coreProperties>
</file>